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3533C0" w14:textId="26A552CB" w:rsidR="00FF3E08" w:rsidRPr="00C24403" w:rsidRDefault="00642352" w:rsidP="00FF3E08">
      <w:pPr>
        <w:ind w:right="-311"/>
        <w:jc w:val="center"/>
        <w:rPr>
          <w:rFonts w:ascii="Times New Roman" w:hAnsi="Times New Roman" w:cs="Times New Roman"/>
          <w:b/>
          <w:bCs/>
          <w:sz w:val="38"/>
          <w:szCs w:val="38"/>
        </w:rPr>
      </w:pPr>
      <w:r w:rsidRPr="00C24403">
        <w:rPr>
          <w:rFonts w:ascii="Times New Roman" w:hAnsi="Times New Roman" w:cs="Times New Roman"/>
          <w:b/>
          <w:bCs/>
          <w:sz w:val="38"/>
          <w:szCs w:val="38"/>
        </w:rPr>
        <w:t>ƯỚC LƯỢNG</w:t>
      </w:r>
      <w:r w:rsidR="00FF3E08" w:rsidRPr="00C24403">
        <w:rPr>
          <w:rFonts w:ascii="Times New Roman" w:hAnsi="Times New Roman" w:cs="Times New Roman"/>
          <w:b/>
          <w:bCs/>
          <w:sz w:val="38"/>
          <w:szCs w:val="38"/>
        </w:rPr>
        <w:t xml:space="preserve"> NỒNG ĐỘ RƯỢU SỬ DỤNG DEEP TENSOR NEURAL NETWORKS</w:t>
      </w:r>
    </w:p>
    <w:p w14:paraId="2CF89E5B" w14:textId="77777777" w:rsidR="000D3C2A" w:rsidRDefault="000D3C2A" w:rsidP="00FF3E08">
      <w:pPr>
        <w:rPr>
          <w:rFonts w:ascii="Times New Roman" w:hAnsi="Times New Roman" w:cs="Times New Roman"/>
          <w:sz w:val="26"/>
          <w:szCs w:val="26"/>
        </w:rPr>
      </w:pPr>
    </w:p>
    <w:p w14:paraId="430F4503" w14:textId="51CAF4C1" w:rsidR="00FF3E08" w:rsidRPr="000D3C2A" w:rsidRDefault="00C24403" w:rsidP="000D3C2A">
      <w:pPr>
        <w:ind w:left="3600" w:firstLine="720"/>
        <w:rPr>
          <w:rFonts w:ascii="Times New Roman" w:hAnsi="Times New Roman" w:cs="Times New Roman"/>
          <w:sz w:val="30"/>
          <w:szCs w:val="30"/>
        </w:rPr>
      </w:pPr>
      <w:r w:rsidRPr="000D3C2A">
        <w:rPr>
          <w:rFonts w:ascii="Times New Roman" w:hAnsi="Times New Roman" w:cs="Times New Roman"/>
          <w:sz w:val="30"/>
          <w:szCs w:val="30"/>
        </w:rPr>
        <w:t>ĐỒ ÁN KỸ SƯ</w:t>
      </w:r>
    </w:p>
    <w:p w14:paraId="26541608" w14:textId="77777777" w:rsidR="000D3C2A" w:rsidRDefault="000D3C2A" w:rsidP="00FF3E08">
      <w:pPr>
        <w:rPr>
          <w:rFonts w:ascii="Times New Roman" w:hAnsi="Times New Roman" w:cs="Times New Roman"/>
          <w:sz w:val="26"/>
          <w:szCs w:val="26"/>
        </w:rPr>
      </w:pPr>
    </w:p>
    <w:p w14:paraId="1A0D218C" w14:textId="77777777" w:rsidR="000D3C2A" w:rsidRDefault="000D3C2A" w:rsidP="00FF3E08">
      <w:pPr>
        <w:rPr>
          <w:rFonts w:ascii="Times New Roman" w:hAnsi="Times New Roman" w:cs="Times New Roman"/>
          <w:sz w:val="26"/>
          <w:szCs w:val="26"/>
        </w:rPr>
      </w:pPr>
    </w:p>
    <w:p w14:paraId="3AF2A9A0" w14:textId="77777777" w:rsidR="000D3C2A" w:rsidRDefault="000D3C2A" w:rsidP="00FF3E08">
      <w:pPr>
        <w:rPr>
          <w:rFonts w:ascii="Times New Roman" w:hAnsi="Times New Roman" w:cs="Times New Roman"/>
          <w:sz w:val="26"/>
          <w:szCs w:val="26"/>
        </w:rPr>
      </w:pPr>
    </w:p>
    <w:p w14:paraId="7355E2BD" w14:textId="77777777" w:rsidR="000D3C2A" w:rsidRDefault="000D3C2A" w:rsidP="00FF3E08">
      <w:pPr>
        <w:rPr>
          <w:rFonts w:ascii="Times New Roman" w:hAnsi="Times New Roman" w:cs="Times New Roman"/>
          <w:sz w:val="26"/>
          <w:szCs w:val="26"/>
        </w:rPr>
      </w:pPr>
    </w:p>
    <w:p w14:paraId="2DFE9EF8" w14:textId="77777777" w:rsidR="000D3C2A" w:rsidRDefault="000D3C2A" w:rsidP="00FF3E08">
      <w:pPr>
        <w:rPr>
          <w:rFonts w:ascii="Times New Roman" w:hAnsi="Times New Roman" w:cs="Times New Roman"/>
          <w:sz w:val="26"/>
          <w:szCs w:val="26"/>
        </w:rPr>
      </w:pPr>
    </w:p>
    <w:p w14:paraId="6118F61C" w14:textId="77777777" w:rsidR="000D3C2A" w:rsidRDefault="000D3C2A" w:rsidP="00FF3E08">
      <w:pPr>
        <w:rPr>
          <w:rFonts w:ascii="Times New Roman" w:hAnsi="Times New Roman" w:cs="Times New Roman"/>
          <w:sz w:val="26"/>
          <w:szCs w:val="26"/>
        </w:rPr>
      </w:pPr>
    </w:p>
    <w:p w14:paraId="3BD74C19" w14:textId="1C256178" w:rsidR="00FF3E08" w:rsidRDefault="00FF3E08" w:rsidP="000D3C2A">
      <w:pPr>
        <w:jc w:val="center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guyễ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ếu</w:t>
      </w:r>
      <w:proofErr w:type="spellEnd"/>
      <w:r>
        <w:rPr>
          <w:rFonts w:ascii="Times New Roman" w:hAnsi="Times New Roman" w:cs="Times New Roman"/>
          <w:sz w:val="26"/>
          <w:szCs w:val="26"/>
        </w:rPr>
        <w:tab/>
        <w:t>1711298</w:t>
      </w:r>
    </w:p>
    <w:p w14:paraId="4D8F23E9" w14:textId="77777777" w:rsidR="00FF3E08" w:rsidRDefault="00FF3E08" w:rsidP="000D3C2A">
      <w:pPr>
        <w:ind w:left="2160" w:right="-4134" w:firstLine="72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Gi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TS.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ạ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ng </w:t>
      </w:r>
      <w:proofErr w:type="spellStart"/>
      <w:r>
        <w:rPr>
          <w:rFonts w:ascii="Times New Roman" w:hAnsi="Times New Roman" w:cs="Times New Roman"/>
          <w:sz w:val="26"/>
          <w:szCs w:val="26"/>
        </w:rPr>
        <w:t>Thái</w:t>
      </w:r>
      <w:proofErr w:type="spellEnd"/>
    </w:p>
    <w:p w14:paraId="7FBFCBF0" w14:textId="076190C4" w:rsidR="00310F18" w:rsidRDefault="00310F18"/>
    <w:p w14:paraId="44FB70FD" w14:textId="7D2A862E" w:rsidR="00FF3E08" w:rsidRDefault="00FF3E08"/>
    <w:p w14:paraId="636A7E9B" w14:textId="0787EFBB" w:rsidR="00FF3E08" w:rsidRDefault="00FF3E08"/>
    <w:p w14:paraId="0504903C" w14:textId="1B1E0339" w:rsidR="00FF3E08" w:rsidRDefault="00FF3E08"/>
    <w:p w14:paraId="696E68BD" w14:textId="4BB4FBFE" w:rsidR="00FF3E08" w:rsidRDefault="00FF3E08"/>
    <w:p w14:paraId="7934173C" w14:textId="5E6C6270" w:rsidR="00FF3E08" w:rsidRDefault="00FF3E08"/>
    <w:p w14:paraId="7F095673" w14:textId="24466BF8" w:rsidR="00FF3E08" w:rsidRDefault="00FF3E08"/>
    <w:p w14:paraId="3CA8DC0A" w14:textId="350E4865" w:rsidR="00FF3E08" w:rsidRDefault="00FF3E08"/>
    <w:p w14:paraId="06B65606" w14:textId="1C0EE525" w:rsidR="00FF3E08" w:rsidRDefault="00FF3E08"/>
    <w:p w14:paraId="4B0DBB0F" w14:textId="68CE1B3E" w:rsidR="000D3C2A" w:rsidRDefault="000D3C2A"/>
    <w:p w14:paraId="68167858" w14:textId="77777777" w:rsidR="000D3C2A" w:rsidRDefault="000D3C2A"/>
    <w:p w14:paraId="271669BA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tbl>
      <w:tblPr>
        <w:tblpPr w:leftFromText="180" w:rightFromText="180" w:vertAnchor="text" w:horzAnchor="margin" w:tblpY="350"/>
        <w:tblW w:w="8745" w:type="dxa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1907"/>
        <w:gridCol w:w="6838"/>
      </w:tblGrid>
      <w:tr w:rsidR="00FF3E08" w:rsidRPr="00AB2444" w14:paraId="10349C20" w14:textId="77777777" w:rsidTr="001D385A"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1E2C084" w14:textId="77777777" w:rsidR="00FF3E08" w:rsidRPr="00AB2444" w:rsidRDefault="00FF3E08" w:rsidP="001D385A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B244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7FF011D" wp14:editId="1CDA9286">
                  <wp:extent cx="590550" cy="6000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0055CF" w14:textId="77777777" w:rsidR="00FF3E08" w:rsidRPr="00AB2444" w:rsidRDefault="00FF3E08" w:rsidP="001D385A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ĐẠI HỌC QUỐC GIA THÀNH PHỐ HÒ CHÍ MINH</w:t>
            </w:r>
          </w:p>
          <w:p w14:paraId="0EE88F1D" w14:textId="77777777" w:rsidR="00FF3E08" w:rsidRPr="00AB2444" w:rsidRDefault="00FF3E08" w:rsidP="001D385A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TRƯỜNG ĐẠI HỌC BÁCH KHOA</w:t>
            </w:r>
          </w:p>
          <w:p w14:paraId="244F3A16" w14:textId="128E9413" w:rsidR="00FF3E08" w:rsidRDefault="00FF3E08" w:rsidP="001D385A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KHOA ĐIỆN – ĐIỆN TỬ, BỘ MÔN VIỄN THÔNG</w:t>
            </w:r>
          </w:p>
          <w:p w14:paraId="02D347EA" w14:textId="1AE579A0" w:rsidR="00C24403" w:rsidRDefault="00C24403" w:rsidP="00C24403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7 – 2020</w:t>
            </w:r>
          </w:p>
          <w:p w14:paraId="7077B4E1" w14:textId="77777777" w:rsidR="00BC21A0" w:rsidRDefault="00BC21A0" w:rsidP="00C24403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C705C2" w14:textId="5C2B7DB4" w:rsidR="00C24403" w:rsidRPr="00AB2444" w:rsidRDefault="00C24403" w:rsidP="001D385A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A8EBF21" w14:textId="77777777" w:rsidR="000D3C2A" w:rsidRDefault="000D3C2A" w:rsidP="00FF3E08">
      <w:pPr>
        <w:rPr>
          <w:rFonts w:ascii="Times New Roman" w:hAnsi="Times New Roman" w:cs="Times New Roman"/>
          <w:sz w:val="26"/>
          <w:szCs w:val="26"/>
        </w:rPr>
      </w:pPr>
    </w:p>
    <w:p w14:paraId="45020DE9" w14:textId="11C1F7AE" w:rsidR="00FF3E08" w:rsidRPr="00844DFE" w:rsidRDefault="00FF3E08" w:rsidP="00FF3E08">
      <w:pPr>
        <w:rPr>
          <w:rFonts w:ascii="Times New Roman" w:hAnsi="Times New Roman" w:cs="Times New Roman"/>
          <w:b/>
          <w:bCs/>
        </w:rPr>
      </w:pPr>
      <w:r w:rsidRPr="00844DFE">
        <w:rPr>
          <w:rFonts w:ascii="Times New Roman" w:hAnsi="Times New Roman" w:cs="Times New Roman"/>
          <w:b/>
          <w:bCs/>
        </w:rPr>
        <w:t>ĐẠI HỌC QUỐC GIA TP. HỒ CHÍ MINH</w:t>
      </w:r>
      <w:r w:rsidR="00844DFE">
        <w:rPr>
          <w:rFonts w:ascii="Times New Roman" w:hAnsi="Times New Roman" w:cs="Times New Roman"/>
          <w:b/>
          <w:bCs/>
        </w:rPr>
        <w:tab/>
      </w:r>
      <w:r w:rsidR="00844DFE" w:rsidRPr="00844DFE">
        <w:rPr>
          <w:rFonts w:ascii="Times New Roman" w:hAnsi="Times New Roman" w:cs="Times New Roman"/>
          <w:b/>
          <w:bCs/>
        </w:rPr>
        <w:t xml:space="preserve">CỘNG HÒA XÃ HỘI CHỦ NGHĨA VIỆT NAM </w:t>
      </w:r>
    </w:p>
    <w:p w14:paraId="70A6FF66" w14:textId="66D137F6" w:rsidR="00FF3E08" w:rsidRPr="00844DFE" w:rsidRDefault="00FF3E08" w:rsidP="00844DFE">
      <w:pPr>
        <w:rPr>
          <w:rFonts w:ascii="Times New Roman" w:hAnsi="Times New Roman" w:cs="Times New Roman"/>
          <w:b/>
          <w:bCs/>
        </w:rPr>
      </w:pPr>
      <w:r w:rsidRPr="00844DFE">
        <w:rPr>
          <w:rFonts w:ascii="Times New Roman" w:hAnsi="Times New Roman" w:cs="Times New Roman"/>
          <w:b/>
          <w:bCs/>
        </w:rPr>
        <w:t xml:space="preserve"> TRƯỜNG ĐẠI HỌC BÁCH KHOA</w:t>
      </w:r>
      <w:r w:rsidR="00844DFE">
        <w:rPr>
          <w:rFonts w:ascii="Times New Roman" w:hAnsi="Times New Roman" w:cs="Times New Roman"/>
          <w:b/>
          <w:bCs/>
        </w:rPr>
        <w:t xml:space="preserve"> </w:t>
      </w:r>
      <w:r w:rsidR="00844DFE">
        <w:rPr>
          <w:rFonts w:ascii="Times New Roman" w:hAnsi="Times New Roman" w:cs="Times New Roman"/>
          <w:b/>
          <w:bCs/>
        </w:rPr>
        <w:tab/>
      </w:r>
      <w:r w:rsidR="00844DFE">
        <w:rPr>
          <w:rFonts w:ascii="Times New Roman" w:hAnsi="Times New Roman" w:cs="Times New Roman"/>
          <w:b/>
          <w:bCs/>
        </w:rPr>
        <w:tab/>
      </w:r>
      <w:r w:rsidR="00844DFE">
        <w:rPr>
          <w:rFonts w:ascii="Times New Roman" w:hAnsi="Times New Roman" w:cs="Times New Roman"/>
          <w:b/>
          <w:bCs/>
        </w:rPr>
        <w:tab/>
      </w:r>
      <w:proofErr w:type="spellStart"/>
      <w:r w:rsidRPr="00844DFE">
        <w:rPr>
          <w:rFonts w:ascii="Times New Roman" w:hAnsi="Times New Roman" w:cs="Times New Roman"/>
          <w:b/>
          <w:bCs/>
        </w:rPr>
        <w:t>Độc</w:t>
      </w:r>
      <w:proofErr w:type="spellEnd"/>
      <w:r w:rsidRPr="00844DFE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844DFE">
        <w:rPr>
          <w:rFonts w:ascii="Times New Roman" w:hAnsi="Times New Roman" w:cs="Times New Roman"/>
          <w:b/>
          <w:bCs/>
        </w:rPr>
        <w:t>lập</w:t>
      </w:r>
      <w:proofErr w:type="spellEnd"/>
      <w:r w:rsidRPr="00844DFE">
        <w:rPr>
          <w:rFonts w:ascii="Times New Roman" w:hAnsi="Times New Roman" w:cs="Times New Roman"/>
          <w:b/>
          <w:bCs/>
        </w:rPr>
        <w:t xml:space="preserve"> – </w:t>
      </w:r>
      <w:proofErr w:type="spellStart"/>
      <w:r w:rsidRPr="00844DFE">
        <w:rPr>
          <w:rFonts w:ascii="Times New Roman" w:hAnsi="Times New Roman" w:cs="Times New Roman"/>
          <w:b/>
          <w:bCs/>
        </w:rPr>
        <w:t>Tự</w:t>
      </w:r>
      <w:proofErr w:type="spellEnd"/>
      <w:r w:rsidRPr="00844DFE">
        <w:rPr>
          <w:rFonts w:ascii="Times New Roman" w:hAnsi="Times New Roman" w:cs="Times New Roman"/>
          <w:b/>
          <w:bCs/>
        </w:rPr>
        <w:t xml:space="preserve"> do – </w:t>
      </w:r>
      <w:proofErr w:type="spellStart"/>
      <w:r w:rsidRPr="00844DFE">
        <w:rPr>
          <w:rFonts w:ascii="Times New Roman" w:hAnsi="Times New Roman" w:cs="Times New Roman"/>
          <w:b/>
          <w:bCs/>
        </w:rPr>
        <w:t>Hạnh</w:t>
      </w:r>
      <w:proofErr w:type="spellEnd"/>
      <w:r w:rsidRPr="00844DFE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844DFE">
        <w:rPr>
          <w:rFonts w:ascii="Times New Roman" w:hAnsi="Times New Roman" w:cs="Times New Roman"/>
          <w:b/>
          <w:bCs/>
        </w:rPr>
        <w:t>Phúc</w:t>
      </w:r>
      <w:proofErr w:type="spellEnd"/>
    </w:p>
    <w:p w14:paraId="51A0E4EA" w14:textId="77777777" w:rsidR="00FF3E08" w:rsidRPr="00AB2444" w:rsidRDefault="00FF3E08" w:rsidP="00FF3E08">
      <w:pPr>
        <w:spacing w:after="0" w:line="276" w:lineRule="auto"/>
        <w:ind w:firstLine="720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   ______ /BKĐT</w:t>
      </w:r>
    </w:p>
    <w:p w14:paraId="247ABE66" w14:textId="77777777" w:rsidR="00FF3E08" w:rsidRPr="00AB2444" w:rsidRDefault="00FF3E08" w:rsidP="00FF3E08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AB2444">
        <w:rPr>
          <w:rFonts w:ascii="Times New Roman" w:hAnsi="Times New Roman" w:cs="Times New Roman"/>
          <w:sz w:val="26"/>
          <w:szCs w:val="26"/>
        </w:rPr>
        <w:tab/>
        <w:t xml:space="preserve">Khoa: </w:t>
      </w:r>
      <w:proofErr w:type="spellStart"/>
      <w:r w:rsidRPr="00AB2444">
        <w:rPr>
          <w:rFonts w:ascii="Times New Roman" w:hAnsi="Times New Roman" w:cs="Times New Roman"/>
          <w:b/>
          <w:sz w:val="26"/>
          <w:szCs w:val="26"/>
        </w:rPr>
        <w:t>Điện</w:t>
      </w:r>
      <w:proofErr w:type="spellEnd"/>
      <w:r w:rsidRPr="00AB2444"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 w:rsidRPr="00AB2444">
        <w:rPr>
          <w:rFonts w:ascii="Times New Roman" w:hAnsi="Times New Roman" w:cs="Times New Roman"/>
          <w:b/>
          <w:sz w:val="26"/>
          <w:szCs w:val="26"/>
        </w:rPr>
        <w:t>Điện</w:t>
      </w:r>
      <w:proofErr w:type="spellEnd"/>
      <w:r w:rsidRPr="00AB244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b/>
          <w:sz w:val="26"/>
          <w:szCs w:val="26"/>
        </w:rPr>
        <w:t>tử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13E71D48" w14:textId="77777777" w:rsidR="00FF3E08" w:rsidRPr="00AB2444" w:rsidRDefault="00FF3E08" w:rsidP="00FF3E08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AB2444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AB2444">
        <w:rPr>
          <w:rFonts w:ascii="Times New Roman" w:hAnsi="Times New Roman" w:cs="Times New Roman"/>
          <w:b/>
          <w:sz w:val="26"/>
          <w:szCs w:val="26"/>
        </w:rPr>
        <w:t>Viễn</w:t>
      </w:r>
      <w:proofErr w:type="spellEnd"/>
      <w:r w:rsidRPr="00AB244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b/>
          <w:sz w:val="26"/>
          <w:szCs w:val="26"/>
        </w:rPr>
        <w:t>Thông</w:t>
      </w:r>
      <w:proofErr w:type="spellEnd"/>
    </w:p>
    <w:p w14:paraId="245B1EE9" w14:textId="77777777" w:rsidR="00FF3E08" w:rsidRPr="00AB2444" w:rsidRDefault="00FF3E08" w:rsidP="00FF3E08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56BD9C9F" w14:textId="77777777" w:rsidR="00FF3E08" w:rsidRPr="00AB2444" w:rsidRDefault="00FF3E08" w:rsidP="00FF3E08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B2444">
        <w:rPr>
          <w:rFonts w:ascii="Times New Roman" w:hAnsi="Times New Roman" w:cs="Times New Roman"/>
          <w:b/>
          <w:sz w:val="26"/>
          <w:szCs w:val="26"/>
        </w:rPr>
        <w:t>NHIỆM VỤ ĐỒ ÁN MÔN HỌC</w:t>
      </w:r>
    </w:p>
    <w:p w14:paraId="432E60A5" w14:textId="77777777" w:rsidR="00FF3E08" w:rsidRPr="00AB2444" w:rsidRDefault="00FF3E08" w:rsidP="00FF3E08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653E6E75" w14:textId="77777777" w:rsidR="00FF3E08" w:rsidRPr="00AB2444" w:rsidRDefault="00FF3E08" w:rsidP="00FF3E08">
      <w:pPr>
        <w:numPr>
          <w:ilvl w:val="0"/>
          <w:numId w:val="1"/>
        </w:numPr>
        <w:tabs>
          <w:tab w:val="left" w:pos="1620"/>
          <w:tab w:val="left" w:pos="1980"/>
          <w:tab w:val="left" w:pos="459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ọ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  <w:r w:rsidRPr="00AB2444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uyễ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iế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ab/>
        <w:t>MSSV: 1711298</w:t>
      </w:r>
    </w:p>
    <w:p w14:paraId="27207A83" w14:textId="77777777" w:rsidR="00FF3E08" w:rsidRPr="00AB2444" w:rsidRDefault="00FF3E08" w:rsidP="00FF3E08">
      <w:pPr>
        <w:numPr>
          <w:ilvl w:val="0"/>
          <w:numId w:val="1"/>
        </w:numPr>
        <w:tabs>
          <w:tab w:val="left" w:pos="1620"/>
          <w:tab w:val="left" w:pos="1980"/>
          <w:tab w:val="left" w:pos="369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à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  <w:r w:rsidRPr="00AB2444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–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huyê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à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Kỹ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-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ông</w:t>
      </w:r>
      <w:proofErr w:type="spellEnd"/>
    </w:p>
    <w:p w14:paraId="2408BEAC" w14:textId="0D1F4497" w:rsidR="00FF3E08" w:rsidRPr="00AB2444" w:rsidRDefault="00FF3E08" w:rsidP="00FF3E08">
      <w:pPr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à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>ù</w:t>
      </w:r>
      <w:r w:rsidRPr="00AB2444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deep tensor neural networks</w:t>
      </w:r>
    </w:p>
    <w:p w14:paraId="7E87801B" w14:textId="77777777" w:rsidR="00FF3E08" w:rsidRPr="00AB2444" w:rsidRDefault="00FF3E08" w:rsidP="00FF3E08">
      <w:pPr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hiệm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ụ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</w:p>
    <w:p w14:paraId="2F4A91C8" w14:textId="1C64779B" w:rsidR="00FF3E08" w:rsidRDefault="00FF3E08" w:rsidP="00FF3E08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a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ổ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ẵn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6E06BE25" w14:textId="5C8C7A30" w:rsidR="00FF3E08" w:rsidRPr="00FF3E08" w:rsidRDefault="00FF3E08" w:rsidP="00FF3E08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eep tensor neural networks,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</w:t>
      </w:r>
      <w:r w:rsidR="00A557EB">
        <w:rPr>
          <w:rFonts w:ascii="Times New Roman" w:hAnsi="Times New Roman" w:cs="Times New Roman"/>
          <w:sz w:val="26"/>
          <w:szCs w:val="26"/>
        </w:rPr>
        <w:t>rư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5AC776CD" w14:textId="77777777" w:rsidR="00FF3E08" w:rsidRPr="00AB2444" w:rsidRDefault="00FF3E08" w:rsidP="00FF3E08">
      <w:pPr>
        <w:numPr>
          <w:ilvl w:val="0"/>
          <w:numId w:val="1"/>
        </w:numPr>
        <w:tabs>
          <w:tab w:val="left" w:pos="360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hiệm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ụ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ă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  <w:r w:rsidRPr="00AB2444">
        <w:rPr>
          <w:rFonts w:ascii="Times New Roman" w:hAnsi="Times New Roman" w:cs="Times New Roman"/>
          <w:sz w:val="26"/>
          <w:szCs w:val="26"/>
        </w:rPr>
        <w:tab/>
        <w:t>10/3/2020</w:t>
      </w:r>
    </w:p>
    <w:p w14:paraId="31258BD0" w14:textId="6EB42279" w:rsidR="00FF3E08" w:rsidRPr="00AB2444" w:rsidRDefault="00FF3E08" w:rsidP="00FF3E08">
      <w:pPr>
        <w:numPr>
          <w:ilvl w:val="0"/>
          <w:numId w:val="1"/>
        </w:numPr>
        <w:tabs>
          <w:tab w:val="left" w:pos="360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hiệm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ụ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  <w:r w:rsidRPr="00AB2444">
        <w:rPr>
          <w:rFonts w:ascii="Times New Roman" w:hAnsi="Times New Roman" w:cs="Times New Roman"/>
          <w:sz w:val="26"/>
          <w:szCs w:val="26"/>
        </w:rPr>
        <w:tab/>
      </w:r>
      <w:r w:rsidR="00C24403">
        <w:rPr>
          <w:rFonts w:ascii="Times New Roman" w:hAnsi="Times New Roman" w:cs="Times New Roman"/>
          <w:sz w:val="26"/>
          <w:szCs w:val="26"/>
        </w:rPr>
        <w:t>27/06/2020</w:t>
      </w:r>
      <w:r w:rsidRPr="00AB2444">
        <w:rPr>
          <w:rFonts w:ascii="Times New Roman" w:hAnsi="Times New Roman" w:cs="Times New Roman"/>
          <w:sz w:val="26"/>
          <w:szCs w:val="26"/>
        </w:rPr>
        <w:tab/>
      </w:r>
      <w:r w:rsidRPr="00AB2444">
        <w:rPr>
          <w:rFonts w:ascii="Times New Roman" w:hAnsi="Times New Roman" w:cs="Times New Roman"/>
          <w:sz w:val="26"/>
          <w:szCs w:val="26"/>
        </w:rPr>
        <w:tab/>
      </w:r>
    </w:p>
    <w:p w14:paraId="08716F47" w14:textId="77777777" w:rsidR="00FF3E08" w:rsidRPr="00AB2444" w:rsidRDefault="00FF3E08" w:rsidP="00FF3E08">
      <w:pPr>
        <w:numPr>
          <w:ilvl w:val="0"/>
          <w:numId w:val="1"/>
        </w:numPr>
        <w:tabs>
          <w:tab w:val="left" w:pos="648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ọ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: </w:t>
      </w:r>
      <w:r w:rsidRPr="00AB2444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dẫn</w:t>
      </w:r>
      <w:proofErr w:type="spellEnd"/>
    </w:p>
    <w:p w14:paraId="02C69990" w14:textId="77777777" w:rsidR="00FF3E08" w:rsidRPr="00AB2444" w:rsidRDefault="00FF3E08" w:rsidP="00FF3E08">
      <w:pPr>
        <w:tabs>
          <w:tab w:val="left" w:pos="70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AB2444">
        <w:rPr>
          <w:rFonts w:ascii="Times New Roman" w:hAnsi="Times New Roman" w:cs="Times New Roman"/>
          <w:sz w:val="26"/>
          <w:szCs w:val="26"/>
        </w:rPr>
        <w:t xml:space="preserve">TS.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Phạm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Quang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á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, </w:t>
      </w:r>
    </w:p>
    <w:p w14:paraId="17FDE795" w14:textId="5C72DC1B" w:rsidR="00FF3E08" w:rsidRPr="00AB2444" w:rsidRDefault="00FF3E08" w:rsidP="00FF3E08">
      <w:pPr>
        <w:tabs>
          <w:tab w:val="left" w:pos="70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AB2444">
        <w:rPr>
          <w:rFonts w:ascii="Times New Roman" w:hAnsi="Times New Roman" w:cs="Times New Roman"/>
          <w:sz w:val="26"/>
          <w:szCs w:val="26"/>
        </w:rPr>
        <w:t xml:space="preserve">BM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iễ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, Khoa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–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="00A557EB">
        <w:rPr>
          <w:rFonts w:ascii="Times New Roman" w:hAnsi="Times New Roman" w:cs="Times New Roman"/>
          <w:sz w:val="26"/>
          <w:szCs w:val="26"/>
        </w:rPr>
        <w:tab/>
      </w:r>
      <w:r w:rsidRPr="00AB2444">
        <w:rPr>
          <w:rFonts w:ascii="Times New Roman" w:hAnsi="Times New Roman" w:cs="Times New Roman"/>
          <w:sz w:val="26"/>
          <w:szCs w:val="26"/>
        </w:rPr>
        <w:t>100%</w:t>
      </w:r>
    </w:p>
    <w:p w14:paraId="02A9F070" w14:textId="77777777" w:rsidR="00FF3E08" w:rsidRPr="00AB2444" w:rsidRDefault="00FF3E08" w:rsidP="00FF3E08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yê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á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.</w:t>
      </w:r>
    </w:p>
    <w:p w14:paraId="4C79B0BC" w14:textId="77777777" w:rsidR="00FF3E08" w:rsidRPr="00AB2444" w:rsidRDefault="00FF3E08" w:rsidP="00FF3E08">
      <w:pPr>
        <w:spacing w:after="0" w:line="276" w:lineRule="auto"/>
        <w:rPr>
          <w:rFonts w:ascii="Times New Roman" w:hAnsi="Times New Roman" w:cs="Times New Roman"/>
          <w:i/>
          <w:sz w:val="26"/>
          <w:szCs w:val="26"/>
        </w:rPr>
      </w:pPr>
    </w:p>
    <w:p w14:paraId="737DF10A" w14:textId="50080049" w:rsidR="00FF3E08" w:rsidRPr="00AB2444" w:rsidRDefault="00FF3E08" w:rsidP="00FF3E08">
      <w:pPr>
        <w:spacing w:after="0" w:line="276" w:lineRule="auto"/>
        <w:rPr>
          <w:rFonts w:ascii="Times New Roman" w:hAnsi="Times New Roman" w:cs="Times New Roman"/>
          <w:i/>
          <w:sz w:val="26"/>
          <w:szCs w:val="26"/>
        </w:rPr>
      </w:pPr>
      <w:r w:rsidRPr="00AB2444">
        <w:rPr>
          <w:rFonts w:ascii="Times New Roman" w:hAnsi="Times New Roman" w:cs="Times New Roman"/>
          <w:i/>
          <w:sz w:val="26"/>
          <w:szCs w:val="26"/>
        </w:rPr>
        <w:t xml:space="preserve">     TP.HCM, </w:t>
      </w:r>
      <w:proofErr w:type="spellStart"/>
      <w:r w:rsidRPr="00AB2444">
        <w:rPr>
          <w:rFonts w:ascii="Times New Roman" w:hAnsi="Times New Roman" w:cs="Times New Roman"/>
          <w:i/>
          <w:sz w:val="26"/>
          <w:szCs w:val="26"/>
        </w:rPr>
        <w:t>ngày</w:t>
      </w:r>
      <w:proofErr w:type="spellEnd"/>
      <w:r w:rsidRPr="00AB244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C24403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AB244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i/>
          <w:sz w:val="26"/>
          <w:szCs w:val="26"/>
        </w:rPr>
        <w:t>tháng</w:t>
      </w:r>
      <w:proofErr w:type="spellEnd"/>
      <w:r w:rsidRPr="00AB244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C24403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AB244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i/>
          <w:sz w:val="26"/>
          <w:szCs w:val="26"/>
        </w:rPr>
        <w:t>năm</w:t>
      </w:r>
      <w:proofErr w:type="spellEnd"/>
      <w:r w:rsidRPr="00AB2444">
        <w:rPr>
          <w:rFonts w:ascii="Times New Roman" w:hAnsi="Times New Roman" w:cs="Times New Roman"/>
          <w:i/>
          <w:sz w:val="26"/>
          <w:szCs w:val="26"/>
        </w:rPr>
        <w:t xml:space="preserve"> 20</w:t>
      </w:r>
      <w:r w:rsidR="00C24403">
        <w:rPr>
          <w:rFonts w:ascii="Times New Roman" w:hAnsi="Times New Roman" w:cs="Times New Roman"/>
          <w:i/>
          <w:sz w:val="26"/>
          <w:szCs w:val="26"/>
        </w:rPr>
        <w:t>20</w:t>
      </w:r>
    </w:p>
    <w:p w14:paraId="41950E2F" w14:textId="77777777" w:rsidR="00FF3E08" w:rsidRPr="00AB2444" w:rsidRDefault="00FF3E08" w:rsidP="00FF3E08">
      <w:pPr>
        <w:spacing w:after="0" w:line="276" w:lineRule="auto"/>
        <w:rPr>
          <w:rFonts w:ascii="Times New Roman" w:hAnsi="Times New Roman" w:cs="Times New Roman"/>
          <w:i/>
          <w:sz w:val="26"/>
          <w:szCs w:val="26"/>
        </w:rPr>
      </w:pPr>
    </w:p>
    <w:tbl>
      <w:tblPr>
        <w:tblW w:w="8850" w:type="dxa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422"/>
        <w:gridCol w:w="4428"/>
      </w:tblGrid>
      <w:tr w:rsidR="00FF3E08" w:rsidRPr="00AB2444" w14:paraId="5623B952" w14:textId="77777777" w:rsidTr="001D385A">
        <w:tc>
          <w:tcPr>
            <w:tcW w:w="442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4DFD2A" w14:textId="77777777" w:rsidR="00FF3E08" w:rsidRPr="00AB2444" w:rsidRDefault="00FF3E08" w:rsidP="001D385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B2444">
              <w:rPr>
                <w:rFonts w:ascii="Times New Roman" w:hAnsi="Times New Roman" w:cs="Times New Roman"/>
                <w:b/>
                <w:sz w:val="26"/>
                <w:szCs w:val="26"/>
              </w:rPr>
              <w:t>CHỦ NHIỆM BỘ MÔN</w:t>
            </w:r>
          </w:p>
        </w:tc>
        <w:tc>
          <w:tcPr>
            <w:tcW w:w="443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F5F0CC" w14:textId="77777777" w:rsidR="00FF3E08" w:rsidRPr="00AB2444" w:rsidRDefault="00FF3E08" w:rsidP="001D385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B2444">
              <w:rPr>
                <w:rFonts w:ascii="Times New Roman" w:hAnsi="Times New Roman" w:cs="Times New Roman"/>
                <w:b/>
                <w:sz w:val="26"/>
                <w:szCs w:val="26"/>
              </w:rPr>
              <w:t>NGƯỜI HƯỚNG DẪN CHÍNH</w:t>
            </w:r>
          </w:p>
        </w:tc>
      </w:tr>
      <w:tr w:rsidR="00FF3E08" w:rsidRPr="00AB2444" w14:paraId="50D8EED4" w14:textId="77777777" w:rsidTr="001D385A">
        <w:trPr>
          <w:trHeight w:val="900"/>
        </w:trPr>
        <w:tc>
          <w:tcPr>
            <w:tcW w:w="4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895841" w14:textId="77777777" w:rsidR="00FF3E08" w:rsidRPr="00AB2444" w:rsidRDefault="00FF3E08" w:rsidP="001D385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4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0B8ACF" w14:textId="77777777" w:rsidR="00FF3E08" w:rsidRPr="00AB2444" w:rsidRDefault="00FF3E08" w:rsidP="001D385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F3E08" w:rsidRPr="00AB2444" w14:paraId="2507EF86" w14:textId="77777777" w:rsidTr="001D385A">
        <w:tc>
          <w:tcPr>
            <w:tcW w:w="442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4F2DBB" w14:textId="77777777" w:rsidR="00FF3E08" w:rsidRPr="00AB2444" w:rsidRDefault="00FF3E08" w:rsidP="001D385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àm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vị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ọ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tên</w:t>
            </w:r>
            <w:proofErr w:type="spellEnd"/>
          </w:p>
        </w:tc>
        <w:tc>
          <w:tcPr>
            <w:tcW w:w="443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9A3C4B" w14:textId="77777777" w:rsidR="00FF3E08" w:rsidRPr="00AB2444" w:rsidRDefault="00FF3E08" w:rsidP="001D385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àm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vị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ọ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tên</w:t>
            </w:r>
            <w:proofErr w:type="spellEnd"/>
          </w:p>
        </w:tc>
      </w:tr>
    </w:tbl>
    <w:p w14:paraId="18BFC100" w14:textId="2F227A71" w:rsidR="00FF3E08" w:rsidRPr="00AB2444" w:rsidRDefault="00FF3E08" w:rsidP="00FF3E08">
      <w:pPr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AB2444">
        <w:rPr>
          <w:rFonts w:ascii="Times New Roman" w:hAnsi="Times New Roman" w:cs="Times New Roman"/>
          <w:b/>
          <w:sz w:val="26"/>
          <w:szCs w:val="26"/>
        </w:rPr>
        <w:t>PHẦN DÀNH CHO KHOA, BỘ MÔN:</w:t>
      </w:r>
    </w:p>
    <w:p w14:paraId="0F5BDCB1" w14:textId="77777777" w:rsidR="00FF3E08" w:rsidRPr="00AB2444" w:rsidRDefault="00FF3E08" w:rsidP="00FF3E08">
      <w:pPr>
        <w:tabs>
          <w:tab w:val="left" w:pos="43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duyệt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sơ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):</w:t>
      </w:r>
      <w:r w:rsidRPr="00AB2444">
        <w:rPr>
          <w:rFonts w:ascii="Times New Roman" w:hAnsi="Times New Roman" w:cs="Times New Roman"/>
          <w:sz w:val="26"/>
          <w:szCs w:val="26"/>
        </w:rPr>
        <w:tab/>
      </w:r>
    </w:p>
    <w:p w14:paraId="522E34E9" w14:textId="77777777" w:rsidR="00FF3E08" w:rsidRPr="00AB2444" w:rsidRDefault="00FF3E08" w:rsidP="00FF3E08">
      <w:pPr>
        <w:tabs>
          <w:tab w:val="left" w:pos="43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  <w:r w:rsidRPr="00AB2444">
        <w:rPr>
          <w:rFonts w:ascii="Times New Roman" w:hAnsi="Times New Roman" w:cs="Times New Roman"/>
          <w:sz w:val="26"/>
          <w:szCs w:val="26"/>
        </w:rPr>
        <w:tab/>
      </w:r>
    </w:p>
    <w:p w14:paraId="51B0BAD7" w14:textId="77777777" w:rsidR="00FF3E08" w:rsidRPr="00AB2444" w:rsidRDefault="00FF3E08" w:rsidP="00FF3E08">
      <w:pPr>
        <w:tabs>
          <w:tab w:val="left" w:pos="43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bảo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ệ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  <w:r w:rsidRPr="00AB2444">
        <w:rPr>
          <w:rFonts w:ascii="Times New Roman" w:hAnsi="Times New Roman" w:cs="Times New Roman"/>
          <w:sz w:val="26"/>
          <w:szCs w:val="26"/>
        </w:rPr>
        <w:tab/>
      </w:r>
    </w:p>
    <w:p w14:paraId="03FCAF0A" w14:textId="77777777" w:rsidR="00FF3E08" w:rsidRPr="00AB2444" w:rsidRDefault="00FF3E08" w:rsidP="00FF3E08">
      <w:pPr>
        <w:tabs>
          <w:tab w:val="left" w:pos="43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  <w:r w:rsidRPr="00AB2444">
        <w:rPr>
          <w:rFonts w:ascii="Times New Roman" w:hAnsi="Times New Roman" w:cs="Times New Roman"/>
          <w:sz w:val="26"/>
          <w:szCs w:val="26"/>
        </w:rPr>
        <w:tab/>
      </w:r>
    </w:p>
    <w:p w14:paraId="0FD3B973" w14:textId="035CD401" w:rsidR="00FF3E08" w:rsidRDefault="00FF3E08" w:rsidP="00FF3E08">
      <w:pPr>
        <w:tabs>
          <w:tab w:val="left" w:pos="43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ơ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lư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ữ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57EB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A557E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57EB">
        <w:rPr>
          <w:rFonts w:ascii="Times New Roman" w:hAnsi="Times New Roman" w:cs="Times New Roman"/>
          <w:sz w:val="26"/>
          <w:szCs w:val="26"/>
        </w:rPr>
        <w:t>á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</w:t>
      </w:r>
      <w:r w:rsidRPr="00AB2444">
        <w:rPr>
          <w:rFonts w:ascii="Times New Roman" w:hAnsi="Times New Roman" w:cs="Times New Roman"/>
          <w:sz w:val="26"/>
          <w:szCs w:val="26"/>
        </w:rPr>
        <w:tab/>
      </w:r>
    </w:p>
    <w:p w14:paraId="7F566A14" w14:textId="07BFFB11" w:rsidR="00844DFE" w:rsidRDefault="00844DFE" w:rsidP="00FF3E08">
      <w:pPr>
        <w:tabs>
          <w:tab w:val="left" w:pos="43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B0F6EA6" w14:textId="77777777" w:rsidR="00C24403" w:rsidRPr="00AB2444" w:rsidRDefault="00C24403" w:rsidP="00FF3E08">
      <w:pPr>
        <w:tabs>
          <w:tab w:val="left" w:pos="432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445146E0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7D18E9B2" w14:textId="77777777" w:rsidR="00FF3E08" w:rsidRPr="00AB2444" w:rsidRDefault="00FF3E08" w:rsidP="00D438F8">
      <w:pPr>
        <w:pStyle w:val="Heading1"/>
        <w:rPr>
          <w:b/>
          <w:sz w:val="26"/>
          <w:szCs w:val="26"/>
        </w:rPr>
      </w:pPr>
      <w:bookmarkStart w:id="0" w:name="_Toc44159827"/>
      <w:r w:rsidRPr="00AB2444">
        <w:rPr>
          <w:b/>
          <w:sz w:val="26"/>
          <w:szCs w:val="26"/>
        </w:rPr>
        <w:t>LỜI CÁM ƠN</w:t>
      </w:r>
      <w:bookmarkEnd w:id="0"/>
      <w:r w:rsidRPr="00AB2444">
        <w:rPr>
          <w:b/>
          <w:sz w:val="26"/>
          <w:szCs w:val="26"/>
        </w:rPr>
        <w:t xml:space="preserve"> </w:t>
      </w:r>
    </w:p>
    <w:p w14:paraId="4FD284B9" w14:textId="7935CC9F" w:rsidR="00E167D6" w:rsidRDefault="00E167D6" w:rsidP="009E654F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oà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à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i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ử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ến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1FF7EF71" w14:textId="50A78986" w:rsidR="00E167D6" w:rsidRDefault="00E167D6" w:rsidP="009E654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ắ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ầ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S.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ạ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ng </w:t>
      </w:r>
      <w:proofErr w:type="spellStart"/>
      <w:r>
        <w:rPr>
          <w:rFonts w:ascii="Times New Roman" w:hAnsi="Times New Roman" w:cs="Times New Roman"/>
          <w:sz w:val="26"/>
          <w:szCs w:val="26"/>
        </w:rPr>
        <w:t>Th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ú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y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u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oà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à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ặ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ầ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ẵ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à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ó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ý, </w:t>
      </w:r>
      <w:proofErr w:type="spellStart"/>
      <w:r>
        <w:rPr>
          <w:rFonts w:ascii="Times New Roman" w:hAnsi="Times New Roman" w:cs="Times New Roman"/>
          <w:sz w:val="26"/>
          <w:szCs w:val="26"/>
        </w:rPr>
        <w:t>tha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ổ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ú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oà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ú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ầ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ú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gợi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ý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tài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>, …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đóng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góp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quý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báu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giúp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654F">
        <w:rPr>
          <w:rFonts w:ascii="Times New Roman" w:hAnsi="Times New Roman" w:cs="Times New Roman"/>
          <w:sz w:val="26"/>
          <w:szCs w:val="26"/>
        </w:rPr>
        <w:t>án</w:t>
      </w:r>
      <w:proofErr w:type="spellEnd"/>
      <w:r w:rsidR="009E654F">
        <w:rPr>
          <w:rFonts w:ascii="Times New Roman" w:hAnsi="Times New Roman" w:cs="Times New Roman"/>
          <w:sz w:val="26"/>
          <w:szCs w:val="26"/>
        </w:rPr>
        <w:t>.</w:t>
      </w:r>
    </w:p>
    <w:p w14:paraId="4653C221" w14:textId="2D5614AC" w:rsidR="009E654F" w:rsidRDefault="009E654F" w:rsidP="009E654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sz w:val="26"/>
          <w:szCs w:val="26"/>
        </w:rPr>
        <w:t>K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ắ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o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ầ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khoa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ện-Đ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Khoa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inh,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ạ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ừ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.</w:t>
      </w:r>
    </w:p>
    <w:p w14:paraId="5A63D27D" w14:textId="7B6E9F6E" w:rsidR="009E654F" w:rsidRPr="00AB2444" w:rsidRDefault="009E654F" w:rsidP="009E654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9E654F">
        <w:rPr>
          <w:rFonts w:ascii="Times New Roman" w:hAnsi="Times New Roman" w:cs="Times New Roman"/>
          <w:sz w:val="26"/>
          <w:szCs w:val="26"/>
        </w:rPr>
        <w:t xml:space="preserve">Xin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chúc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tốt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đẹp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9E6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654F">
        <w:rPr>
          <w:rFonts w:ascii="Times New Roman" w:hAnsi="Times New Roman" w:cs="Times New Roman"/>
          <w:sz w:val="26"/>
          <w:szCs w:val="26"/>
        </w:rPr>
        <w:t>c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ầ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tbl>
      <w:tblPr>
        <w:tblW w:w="4875" w:type="dxa"/>
        <w:jc w:val="right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75"/>
      </w:tblGrid>
      <w:tr w:rsidR="00FF3E08" w:rsidRPr="00AB2444" w14:paraId="0B5E876E" w14:textId="77777777" w:rsidTr="001D385A">
        <w:trPr>
          <w:jc w:val="right"/>
        </w:trPr>
        <w:tc>
          <w:tcPr>
            <w:tcW w:w="487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F8804A" w14:textId="5DE0E350" w:rsidR="00FF3E08" w:rsidRPr="00AB2444" w:rsidRDefault="00FF3E08" w:rsidP="00085C4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TP. HCM,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ngày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C24403">
              <w:rPr>
                <w:rFonts w:ascii="Times New Roman" w:hAnsi="Times New Roman" w:cs="Times New Roman"/>
                <w:sz w:val="26"/>
                <w:szCs w:val="26"/>
              </w:rPr>
              <w:t>27</w:t>
            </w: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tháng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C24403">
              <w:rPr>
                <w:rFonts w:ascii="Times New Roman" w:hAnsi="Times New Roman" w:cs="Times New Roman"/>
                <w:sz w:val="26"/>
                <w:szCs w:val="26"/>
              </w:rPr>
              <w:t>06</w:t>
            </w: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năm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20</w:t>
            </w:r>
            <w:r w:rsidR="00C24403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</w:tr>
      <w:tr w:rsidR="00FF3E08" w:rsidRPr="00AB2444" w14:paraId="3891F800" w14:textId="77777777" w:rsidTr="001D385A">
        <w:trPr>
          <w:trHeight w:val="180"/>
          <w:jc w:val="right"/>
        </w:trPr>
        <w:tc>
          <w:tcPr>
            <w:tcW w:w="48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6CB2B" w14:textId="77777777" w:rsidR="00FF3E08" w:rsidRDefault="00FF3E08" w:rsidP="001D385A">
            <w:pPr>
              <w:ind w:firstLine="7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47E33B1" w14:textId="1F5738B2" w:rsidR="00BC21A0" w:rsidRPr="00AB2444" w:rsidRDefault="00BC21A0" w:rsidP="001D385A">
            <w:pPr>
              <w:ind w:firstLine="7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F3E08" w:rsidRPr="00AB2444" w14:paraId="0BC7AD8B" w14:textId="77777777" w:rsidTr="001D385A">
        <w:trPr>
          <w:jc w:val="right"/>
        </w:trPr>
        <w:tc>
          <w:tcPr>
            <w:tcW w:w="487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E3E4A7" w14:textId="559283C4" w:rsidR="00FF3E08" w:rsidRPr="00AB2444" w:rsidRDefault="00FF3E08" w:rsidP="001D385A">
            <w:pPr>
              <w:ind w:firstLine="7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Nguyễn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5C4C">
              <w:rPr>
                <w:rFonts w:ascii="Times New Roman" w:hAnsi="Times New Roman" w:cs="Times New Roman"/>
                <w:sz w:val="26"/>
                <w:szCs w:val="26"/>
              </w:rPr>
              <w:t>Trí</w:t>
            </w:r>
            <w:proofErr w:type="spellEnd"/>
            <w:r w:rsidR="00085C4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5C4C">
              <w:rPr>
                <w:rFonts w:ascii="Times New Roman" w:hAnsi="Times New Roman" w:cs="Times New Roman"/>
                <w:sz w:val="26"/>
                <w:szCs w:val="26"/>
              </w:rPr>
              <w:t>Hiếu</w:t>
            </w:r>
            <w:proofErr w:type="spellEnd"/>
          </w:p>
        </w:tc>
      </w:tr>
    </w:tbl>
    <w:p w14:paraId="06595CEE" w14:textId="77777777" w:rsidR="00FF3E08" w:rsidRPr="00AB2444" w:rsidRDefault="00FF3E08" w:rsidP="00FF3E08">
      <w:pPr>
        <w:spacing w:line="276" w:lineRule="auto"/>
        <w:rPr>
          <w:rFonts w:ascii="Times New Roman" w:hAnsi="Times New Roman" w:cs="Times New Roman"/>
          <w:sz w:val="26"/>
          <w:szCs w:val="26"/>
        </w:rPr>
      </w:pPr>
    </w:p>
    <w:p w14:paraId="2D4EC91D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42862F48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30D0BD84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3033B0E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3DFD7A94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40544839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7C637EFB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00B5FF1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F6C64AA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C5E8582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71348518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06E2E4C1" w14:textId="129FF90F" w:rsidR="00FF3E08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E226E72" w14:textId="77777777" w:rsidR="007D2232" w:rsidRPr="00AB2444" w:rsidRDefault="007D2232" w:rsidP="00FF3E08">
      <w:pPr>
        <w:rPr>
          <w:rFonts w:ascii="Times New Roman" w:hAnsi="Times New Roman" w:cs="Times New Roman"/>
          <w:sz w:val="26"/>
          <w:szCs w:val="26"/>
        </w:rPr>
      </w:pPr>
    </w:p>
    <w:p w14:paraId="2ECE98FA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46CF8E34" w14:textId="77777777" w:rsidR="00FF3E08" w:rsidRPr="00AB2444" w:rsidRDefault="00FF3E08" w:rsidP="00D438F8">
      <w:pPr>
        <w:pStyle w:val="Heading1"/>
        <w:rPr>
          <w:b/>
          <w:sz w:val="26"/>
          <w:szCs w:val="26"/>
        </w:rPr>
      </w:pPr>
      <w:bookmarkStart w:id="1" w:name="_Toc44159828"/>
      <w:r w:rsidRPr="00AB2444">
        <w:rPr>
          <w:b/>
          <w:sz w:val="26"/>
          <w:szCs w:val="26"/>
        </w:rPr>
        <w:t>LỜI CAM ĐOAN</w:t>
      </w:r>
      <w:bookmarkEnd w:id="1"/>
    </w:p>
    <w:p w14:paraId="238F4380" w14:textId="77777777" w:rsidR="00FF3E08" w:rsidRPr="00AB2444" w:rsidRDefault="00FF3E08" w:rsidP="00FF3E08">
      <w:pPr>
        <w:ind w:firstLine="720"/>
        <w:rPr>
          <w:rFonts w:ascii="Times New Roman" w:hAnsi="Times New Roman" w:cs="Times New Roman"/>
          <w:sz w:val="26"/>
          <w:szCs w:val="26"/>
        </w:rPr>
      </w:pP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ô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uyễ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iế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huyê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à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Kỹ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-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khóa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2017,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Quố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phố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ồ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hí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Minh –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Bác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Khoa.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ô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xi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cam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oa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ật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: (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hiê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ứ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oà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do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ô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; (ii)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à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íc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ă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khảo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ế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uy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í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; (iii)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ôi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độ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B2444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AB2444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W w:w="4875" w:type="dxa"/>
        <w:jc w:val="right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75"/>
      </w:tblGrid>
      <w:tr w:rsidR="00FF3E08" w:rsidRPr="00AB2444" w14:paraId="5E591DE7" w14:textId="77777777" w:rsidTr="001D385A">
        <w:trPr>
          <w:jc w:val="right"/>
        </w:trPr>
        <w:tc>
          <w:tcPr>
            <w:tcW w:w="487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1D3A79" w14:textId="3E7617F1" w:rsidR="00FF3E08" w:rsidRPr="00AB2444" w:rsidRDefault="00FF3E08" w:rsidP="00F6508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TP. HCM,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ngày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C24403">
              <w:rPr>
                <w:rFonts w:ascii="Times New Roman" w:hAnsi="Times New Roman" w:cs="Times New Roman"/>
                <w:sz w:val="26"/>
                <w:szCs w:val="26"/>
              </w:rPr>
              <w:t>26</w:t>
            </w: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tháng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C24403">
              <w:rPr>
                <w:rFonts w:ascii="Times New Roman" w:hAnsi="Times New Roman" w:cs="Times New Roman"/>
                <w:sz w:val="26"/>
                <w:szCs w:val="26"/>
              </w:rPr>
              <w:t>07</w:t>
            </w:r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năm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  <w:r w:rsidR="00F65086">
              <w:rPr>
                <w:rFonts w:ascii="Times New Roman" w:hAnsi="Times New Roman" w:cs="Times New Roman"/>
                <w:sz w:val="26"/>
                <w:szCs w:val="26"/>
              </w:rPr>
              <w:t>020</w:t>
            </w:r>
          </w:p>
        </w:tc>
      </w:tr>
      <w:tr w:rsidR="00FF3E08" w:rsidRPr="00AB2444" w14:paraId="0D46EC8B" w14:textId="77777777" w:rsidTr="001D385A">
        <w:trPr>
          <w:trHeight w:val="180"/>
          <w:jc w:val="right"/>
        </w:trPr>
        <w:tc>
          <w:tcPr>
            <w:tcW w:w="48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E6C55D" w14:textId="77777777" w:rsidR="00FF3E08" w:rsidRDefault="00FF3E08" w:rsidP="001D385A">
            <w:pPr>
              <w:ind w:firstLine="7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BDD20FB" w14:textId="1B4D2DE7" w:rsidR="00BC21A0" w:rsidRPr="00AB2444" w:rsidRDefault="00BC21A0" w:rsidP="001D385A">
            <w:pPr>
              <w:ind w:firstLine="7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F3E08" w:rsidRPr="00AB2444" w14:paraId="4C2A8694" w14:textId="77777777" w:rsidTr="001D385A">
        <w:trPr>
          <w:jc w:val="right"/>
        </w:trPr>
        <w:tc>
          <w:tcPr>
            <w:tcW w:w="487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ED3C2D" w14:textId="77777777" w:rsidR="00FF3E08" w:rsidRPr="00AB2444" w:rsidRDefault="00FF3E08" w:rsidP="001D385A">
            <w:pPr>
              <w:ind w:firstLine="7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Nguyễn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Trí</w:t>
            </w:r>
            <w:proofErr w:type="spellEnd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B2444">
              <w:rPr>
                <w:rFonts w:ascii="Times New Roman" w:hAnsi="Times New Roman" w:cs="Times New Roman"/>
                <w:sz w:val="26"/>
                <w:szCs w:val="26"/>
              </w:rPr>
              <w:t>Hiếu</w:t>
            </w:r>
            <w:proofErr w:type="spellEnd"/>
          </w:p>
        </w:tc>
      </w:tr>
    </w:tbl>
    <w:p w14:paraId="1679BBE7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72A421E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0B375164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643A30A8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27699A3D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94EDDA5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0199C15C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029BA5AA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282F29ED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34682CCB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B8B4213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48729853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6F4A79EF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734BCD0" w14:textId="58D51C8A" w:rsidR="00FF3E08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02B4BCD1" w14:textId="6ABC59DE" w:rsidR="00085C4C" w:rsidRDefault="00085C4C" w:rsidP="00FF3E08">
      <w:pPr>
        <w:rPr>
          <w:rFonts w:ascii="Times New Roman" w:hAnsi="Times New Roman" w:cs="Times New Roman"/>
          <w:sz w:val="26"/>
          <w:szCs w:val="26"/>
        </w:rPr>
      </w:pPr>
    </w:p>
    <w:p w14:paraId="56D07F7A" w14:textId="3CA341EB" w:rsidR="00085C4C" w:rsidRDefault="00085C4C" w:rsidP="00FF3E08">
      <w:pPr>
        <w:rPr>
          <w:rFonts w:ascii="Times New Roman" w:hAnsi="Times New Roman" w:cs="Times New Roman"/>
          <w:sz w:val="26"/>
          <w:szCs w:val="26"/>
        </w:rPr>
      </w:pPr>
    </w:p>
    <w:p w14:paraId="5E24AC1C" w14:textId="0C89A47C" w:rsidR="00085C4C" w:rsidRDefault="00085C4C" w:rsidP="00FF3E08">
      <w:pPr>
        <w:rPr>
          <w:rFonts w:ascii="Times New Roman" w:hAnsi="Times New Roman" w:cs="Times New Roman"/>
          <w:sz w:val="26"/>
          <w:szCs w:val="26"/>
        </w:rPr>
      </w:pPr>
    </w:p>
    <w:p w14:paraId="1777DBB4" w14:textId="77777777" w:rsidR="00F65086" w:rsidRDefault="00F65086" w:rsidP="00FF3E08">
      <w:pPr>
        <w:rPr>
          <w:rFonts w:ascii="Times New Roman" w:hAnsi="Times New Roman" w:cs="Times New Roman"/>
          <w:sz w:val="26"/>
          <w:szCs w:val="26"/>
        </w:rPr>
      </w:pPr>
    </w:p>
    <w:p w14:paraId="6F7A29D2" w14:textId="77777777" w:rsidR="00085C4C" w:rsidRPr="00AB2444" w:rsidRDefault="00085C4C" w:rsidP="00FF3E08">
      <w:pPr>
        <w:rPr>
          <w:rFonts w:ascii="Times New Roman" w:hAnsi="Times New Roman" w:cs="Times New Roman"/>
          <w:sz w:val="26"/>
          <w:szCs w:val="26"/>
        </w:rPr>
      </w:pPr>
    </w:p>
    <w:p w14:paraId="7B0508CB" w14:textId="3EF230F8" w:rsidR="00FF3E08" w:rsidRPr="00E603BD" w:rsidRDefault="00046F87" w:rsidP="00FF3E08">
      <w:pPr>
        <w:pStyle w:val="Heading1"/>
        <w:ind w:left="360" w:hanging="360"/>
        <w:rPr>
          <w:b/>
          <w:sz w:val="26"/>
          <w:szCs w:val="26"/>
        </w:rPr>
      </w:pPr>
      <w:bookmarkStart w:id="2" w:name="_Toc44159829"/>
      <w:r w:rsidRPr="00AB2444">
        <w:rPr>
          <w:b/>
          <w:sz w:val="26"/>
          <w:szCs w:val="26"/>
        </w:rPr>
        <w:t>TÓM TẮT</w:t>
      </w:r>
      <w:r>
        <w:rPr>
          <w:b/>
          <w:sz w:val="26"/>
          <w:szCs w:val="26"/>
        </w:rPr>
        <w:t xml:space="preserve"> </w:t>
      </w:r>
      <w:r w:rsidRPr="00046F87">
        <w:rPr>
          <w:b/>
          <w:sz w:val="26"/>
          <w:szCs w:val="26"/>
        </w:rPr>
        <w:t>ĐỒ ÁN</w:t>
      </w:r>
      <w:bookmarkEnd w:id="2"/>
    </w:p>
    <w:p w14:paraId="0B2F511B" w14:textId="6DCC0958" w:rsidR="00FF3E08" w:rsidRPr="00AB2444" w:rsidRDefault="00F65086" w:rsidP="00FF3E0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à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ô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="00F84A8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33320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93332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33320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="0093332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33320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="0093332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33320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="00933320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="00933320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93332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3332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eep tensor neural networks.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>
        <w:rPr>
          <w:rFonts w:ascii="Times New Roman" w:hAnsi="Times New Roman" w:cs="Times New Roman"/>
          <w:sz w:val="26"/>
          <w:szCs w:val="26"/>
        </w:rPr>
        <w:t>t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ằ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ụ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át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  <w:r w:rsidR="00F84A8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Dung </w:t>
      </w:r>
      <w:proofErr w:type="spellStart"/>
      <w:r>
        <w:rPr>
          <w:rFonts w:ascii="Times New Roman" w:hAnsi="Times New Roman" w:cs="Times New Roman"/>
          <w:sz w:val="26"/>
          <w:szCs w:val="26"/>
        </w:rPr>
        <w:t>dị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Vodka)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ẵ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>
        <w:rPr>
          <w:rFonts w:ascii="Times New Roman" w:hAnsi="Times New Roman" w:cs="Times New Roman"/>
          <w:sz w:val="26"/>
          <w:szCs w:val="26"/>
        </w:rPr>
        <w:t>dị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ở 6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Ngo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c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Hai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314727F1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1D405B2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0DEB3989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40AF545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037009E6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7C386802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AFB226B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2F6428EE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308305EF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2D8762A3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3DDFE5A0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178FFDE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29FCD233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6318AD3E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44BAFEA3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4C78842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05C32C0A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234203C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1E14976" w14:textId="3EA0A7A1" w:rsidR="00FF3E08" w:rsidRPr="00E603BD" w:rsidRDefault="00FF3E08" w:rsidP="00FF3E08">
      <w:pPr>
        <w:pStyle w:val="Heading1"/>
        <w:ind w:left="360" w:hanging="360"/>
        <w:rPr>
          <w:b/>
          <w:sz w:val="26"/>
          <w:szCs w:val="26"/>
        </w:rPr>
      </w:pPr>
      <w:bookmarkStart w:id="3" w:name="_Toc44159830"/>
      <w:r w:rsidRPr="00AB2444">
        <w:rPr>
          <w:b/>
          <w:sz w:val="26"/>
          <w:szCs w:val="26"/>
        </w:rPr>
        <w:lastRenderedPageBreak/>
        <w:t>ABSTRACT</w:t>
      </w:r>
      <w:bookmarkEnd w:id="3"/>
    </w:p>
    <w:p w14:paraId="116D47F9" w14:textId="524B194D" w:rsidR="00FF3E08" w:rsidRPr="00AB2444" w:rsidRDefault="00E43603" w:rsidP="00A557EB">
      <w:pPr>
        <w:ind w:firstLine="360"/>
        <w:rPr>
          <w:rFonts w:ascii="Times New Roman" w:hAnsi="Times New Roman" w:cs="Times New Roman"/>
          <w:sz w:val="26"/>
          <w:szCs w:val="26"/>
        </w:rPr>
      </w:pPr>
      <w:r w:rsidRPr="00E43603">
        <w:rPr>
          <w:rFonts w:ascii="Times New Roman" w:hAnsi="Times New Roman" w:cs="Times New Roman"/>
          <w:sz w:val="26"/>
          <w:szCs w:val="26"/>
        </w:rPr>
        <w:t xml:space="preserve">In this thesis, I built a </w:t>
      </w:r>
      <w:r w:rsidR="00BC21A0">
        <w:rPr>
          <w:rFonts w:ascii="Times New Roman" w:hAnsi="Times New Roman" w:cs="Times New Roman"/>
          <w:sz w:val="26"/>
          <w:szCs w:val="26"/>
        </w:rPr>
        <w:t>deep tensor neural network</w:t>
      </w:r>
      <w:r w:rsidRPr="00E43603">
        <w:rPr>
          <w:rFonts w:ascii="Times New Roman" w:hAnsi="Times New Roman" w:cs="Times New Roman"/>
          <w:sz w:val="26"/>
          <w:szCs w:val="26"/>
        </w:rPr>
        <w:t xml:space="preserve"> model, which can </w:t>
      </w:r>
      <w:r w:rsidR="00A557EB">
        <w:rPr>
          <w:rFonts w:ascii="Times New Roman" w:hAnsi="Times New Roman" w:cs="Times New Roman"/>
          <w:sz w:val="26"/>
          <w:szCs w:val="26"/>
        </w:rPr>
        <w:t>predict</w:t>
      </w:r>
      <w:r w:rsidRPr="00E43603">
        <w:rPr>
          <w:rFonts w:ascii="Times New Roman" w:hAnsi="Times New Roman" w:cs="Times New Roman"/>
          <w:sz w:val="26"/>
          <w:szCs w:val="26"/>
        </w:rPr>
        <w:t xml:space="preserve"> an alcohol concentration. Th</w:t>
      </w:r>
      <w:r w:rsidR="00BC21A0">
        <w:rPr>
          <w:rFonts w:ascii="Times New Roman" w:hAnsi="Times New Roman" w:cs="Times New Roman"/>
          <w:sz w:val="26"/>
          <w:szCs w:val="26"/>
        </w:rPr>
        <w:t>at</w:t>
      </w:r>
      <w:r w:rsidRPr="00E43603">
        <w:rPr>
          <w:rFonts w:ascii="Times New Roman" w:hAnsi="Times New Roman" w:cs="Times New Roman"/>
          <w:sz w:val="26"/>
          <w:szCs w:val="26"/>
        </w:rPr>
        <w:t xml:space="preserve"> is a new method, which is an upgraded version of a DNN model to improve accuracy </w:t>
      </w:r>
      <w:r w:rsidR="00E603BD">
        <w:rPr>
          <w:rFonts w:ascii="Times New Roman" w:hAnsi="Times New Roman" w:cs="Times New Roman" w:hint="eastAsia"/>
          <w:sz w:val="26"/>
          <w:szCs w:val="26"/>
        </w:rPr>
        <w:t>a</w:t>
      </w:r>
      <w:r w:rsidR="00E603BD">
        <w:rPr>
          <w:rFonts w:ascii="Times New Roman" w:hAnsi="Times New Roman" w:cs="Times New Roman"/>
          <w:sz w:val="26"/>
          <w:szCs w:val="26"/>
        </w:rPr>
        <w:t>nd reduce loss</w:t>
      </w:r>
      <w:r w:rsidRPr="00E43603">
        <w:rPr>
          <w:rFonts w:ascii="Times New Roman" w:hAnsi="Times New Roman" w:cs="Times New Roman"/>
          <w:sz w:val="26"/>
          <w:szCs w:val="26"/>
        </w:rPr>
        <w:t xml:space="preserve">.  I use </w:t>
      </w:r>
      <w:r w:rsidR="00BC21A0">
        <w:rPr>
          <w:rFonts w:ascii="Times New Roman" w:hAnsi="Times New Roman" w:cs="Times New Roman"/>
          <w:sz w:val="26"/>
          <w:szCs w:val="26"/>
        </w:rPr>
        <w:t>two</w:t>
      </w:r>
      <w:r w:rsidRPr="00E43603">
        <w:rPr>
          <w:rFonts w:ascii="Times New Roman" w:hAnsi="Times New Roman" w:cs="Times New Roman"/>
          <w:sz w:val="26"/>
          <w:szCs w:val="26"/>
        </w:rPr>
        <w:t xml:space="preserve"> alcohol samples (glutinous-rice wine and Vodka) for a dataset. The measurement of these samples from an old thesis, each sample comprises 6 different concentrations. Besides, </w:t>
      </w:r>
      <w:r w:rsidR="00BC21A0">
        <w:rPr>
          <w:rFonts w:ascii="Times New Roman" w:hAnsi="Times New Roman" w:cs="Times New Roman"/>
          <w:sz w:val="26"/>
          <w:szCs w:val="26"/>
        </w:rPr>
        <w:t>four</w:t>
      </w:r>
      <w:r w:rsidRPr="00E43603">
        <w:rPr>
          <w:rFonts w:ascii="Times New Roman" w:hAnsi="Times New Roman" w:cs="Times New Roman"/>
          <w:sz w:val="26"/>
          <w:szCs w:val="26"/>
        </w:rPr>
        <w:t xml:space="preserve"> mixed samples of </w:t>
      </w:r>
      <w:r w:rsidR="00BC21A0">
        <w:rPr>
          <w:rFonts w:ascii="Times New Roman" w:hAnsi="Times New Roman" w:cs="Times New Roman"/>
          <w:sz w:val="26"/>
          <w:szCs w:val="26"/>
        </w:rPr>
        <w:t>two</w:t>
      </w:r>
      <w:r w:rsidRPr="00E43603">
        <w:rPr>
          <w:rFonts w:ascii="Times New Roman" w:hAnsi="Times New Roman" w:cs="Times New Roman"/>
          <w:sz w:val="26"/>
          <w:szCs w:val="26"/>
        </w:rPr>
        <w:t xml:space="preserve"> samples above are also used to test my model. Two alcohol samples use to train the model and </w:t>
      </w:r>
      <w:r w:rsidR="00BC21A0">
        <w:rPr>
          <w:rFonts w:ascii="Times New Roman" w:hAnsi="Times New Roman" w:cs="Times New Roman"/>
          <w:sz w:val="26"/>
          <w:szCs w:val="26"/>
        </w:rPr>
        <w:t>four</w:t>
      </w:r>
      <w:r w:rsidRPr="00E43603">
        <w:rPr>
          <w:rFonts w:ascii="Times New Roman" w:hAnsi="Times New Roman" w:cs="Times New Roman"/>
          <w:sz w:val="26"/>
          <w:szCs w:val="26"/>
        </w:rPr>
        <w:t xml:space="preserve"> mixed samples to </w:t>
      </w:r>
      <w:r w:rsidR="00E603BD">
        <w:rPr>
          <w:rFonts w:ascii="Times New Roman" w:hAnsi="Times New Roman" w:cs="Times New Roman"/>
          <w:sz w:val="26"/>
          <w:szCs w:val="26"/>
        </w:rPr>
        <w:t xml:space="preserve">predict </w:t>
      </w:r>
      <w:r w:rsidRPr="00E43603">
        <w:rPr>
          <w:rFonts w:ascii="Times New Roman" w:hAnsi="Times New Roman" w:cs="Times New Roman"/>
          <w:sz w:val="26"/>
          <w:szCs w:val="26"/>
        </w:rPr>
        <w:t>concentration.</w:t>
      </w:r>
    </w:p>
    <w:p w14:paraId="3FFDF5EF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23A23136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2046AB94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23100C4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3CF73B4A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73AA68C9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6B82DE3A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69456FA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3D96AB1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6DEF924" w14:textId="77777777" w:rsidR="00FF3E08" w:rsidRPr="00AB2444" w:rsidRDefault="00FF3E08" w:rsidP="00FF3E08">
      <w:pPr>
        <w:ind w:left="1843"/>
        <w:rPr>
          <w:rFonts w:ascii="Times New Roman" w:hAnsi="Times New Roman" w:cs="Times New Roman"/>
          <w:sz w:val="26"/>
          <w:szCs w:val="26"/>
        </w:rPr>
      </w:pPr>
    </w:p>
    <w:p w14:paraId="4308C90C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4315AB93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3163F48E" w14:textId="1319B905" w:rsidR="00FF3E08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5CDBB434" w14:textId="739D225A" w:rsidR="00260E70" w:rsidRDefault="00260E70" w:rsidP="00FF3E08">
      <w:pPr>
        <w:rPr>
          <w:rFonts w:ascii="Times New Roman" w:hAnsi="Times New Roman" w:cs="Times New Roman"/>
          <w:sz w:val="26"/>
          <w:szCs w:val="26"/>
        </w:rPr>
      </w:pPr>
    </w:p>
    <w:p w14:paraId="6E3BD360" w14:textId="0828ED4F" w:rsidR="00260E70" w:rsidRDefault="00260E70" w:rsidP="00FF3E08">
      <w:pPr>
        <w:rPr>
          <w:rFonts w:ascii="Times New Roman" w:hAnsi="Times New Roman" w:cs="Times New Roman"/>
          <w:sz w:val="26"/>
          <w:szCs w:val="26"/>
        </w:rPr>
      </w:pPr>
    </w:p>
    <w:p w14:paraId="2524A4AD" w14:textId="00B61F0C" w:rsidR="00260E70" w:rsidRDefault="00260E70" w:rsidP="00FF3E08">
      <w:pPr>
        <w:rPr>
          <w:rFonts w:ascii="Times New Roman" w:hAnsi="Times New Roman" w:cs="Times New Roman"/>
          <w:sz w:val="26"/>
          <w:szCs w:val="26"/>
        </w:rPr>
      </w:pPr>
    </w:p>
    <w:p w14:paraId="65D1D018" w14:textId="3D292686" w:rsidR="00E603BD" w:rsidRDefault="00E603BD" w:rsidP="00FF3E08">
      <w:pPr>
        <w:rPr>
          <w:rFonts w:ascii="Times New Roman" w:hAnsi="Times New Roman" w:cs="Times New Roman"/>
          <w:sz w:val="26"/>
          <w:szCs w:val="26"/>
        </w:rPr>
      </w:pPr>
    </w:p>
    <w:p w14:paraId="6EB7C702" w14:textId="1B5A79E3" w:rsidR="00E603BD" w:rsidRDefault="00E603BD" w:rsidP="00FF3E08">
      <w:pPr>
        <w:rPr>
          <w:rFonts w:ascii="Times New Roman" w:hAnsi="Times New Roman" w:cs="Times New Roman"/>
          <w:sz w:val="26"/>
          <w:szCs w:val="26"/>
        </w:rPr>
      </w:pPr>
    </w:p>
    <w:p w14:paraId="7902AB24" w14:textId="766C6E53" w:rsidR="00E603BD" w:rsidRDefault="00E603BD" w:rsidP="00FF3E08">
      <w:pPr>
        <w:rPr>
          <w:rFonts w:ascii="Times New Roman" w:hAnsi="Times New Roman" w:cs="Times New Roman"/>
          <w:sz w:val="26"/>
          <w:szCs w:val="26"/>
        </w:rPr>
      </w:pPr>
    </w:p>
    <w:p w14:paraId="38D155DF" w14:textId="51D81F42" w:rsidR="00E603BD" w:rsidRDefault="00E603BD" w:rsidP="00FF3E08">
      <w:pPr>
        <w:rPr>
          <w:rFonts w:ascii="Times New Roman" w:hAnsi="Times New Roman" w:cs="Times New Roman"/>
          <w:sz w:val="26"/>
          <w:szCs w:val="26"/>
        </w:rPr>
      </w:pPr>
    </w:p>
    <w:p w14:paraId="6B33F93F" w14:textId="77777777" w:rsidR="00E603BD" w:rsidRPr="00AB2444" w:rsidRDefault="00E603BD" w:rsidP="00FF3E08">
      <w:pPr>
        <w:rPr>
          <w:rFonts w:ascii="Times New Roman" w:hAnsi="Times New Roman" w:cs="Times New Roman"/>
          <w:sz w:val="26"/>
          <w:szCs w:val="26"/>
        </w:rPr>
      </w:pPr>
    </w:p>
    <w:p w14:paraId="62A9B05E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49242A05" w14:textId="6C478418" w:rsidR="00260E70" w:rsidRPr="00D438F8" w:rsidRDefault="00D438F8" w:rsidP="00D438F8">
      <w:pPr>
        <w:pStyle w:val="Heading1"/>
        <w:tabs>
          <w:tab w:val="clear" w:pos="720"/>
          <w:tab w:val="num" w:pos="6805"/>
        </w:tabs>
        <w:ind w:left="6096" w:right="520" w:hanging="284"/>
        <w:jc w:val="left"/>
        <w:rPr>
          <w:b/>
          <w:bCs/>
          <w:sz w:val="26"/>
          <w:szCs w:val="26"/>
        </w:rPr>
      </w:pPr>
      <w:bookmarkStart w:id="4" w:name="_Toc44159831"/>
      <w:r w:rsidRPr="00D438F8">
        <w:rPr>
          <w:b/>
          <w:bCs/>
          <w:sz w:val="26"/>
          <w:szCs w:val="26"/>
        </w:rPr>
        <w:t>DANH SÁCH TỪ VIẾT TẮT:</w:t>
      </w:r>
      <w:bookmarkEnd w:id="4"/>
    </w:p>
    <w:p w14:paraId="548995CF" w14:textId="36E92203" w:rsidR="00260E70" w:rsidRPr="00260E70" w:rsidRDefault="00260E70" w:rsidP="00260E7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NN: Deep neural networks</w:t>
      </w:r>
    </w:p>
    <w:p w14:paraId="4A6987DE" w14:textId="6B1E2543" w:rsidR="00260E70" w:rsidRPr="00260E70" w:rsidRDefault="00260E70" w:rsidP="00260E7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TNN: Deep tensor neural networks</w:t>
      </w:r>
    </w:p>
    <w:p w14:paraId="04FD792C" w14:textId="1DC4B5DA" w:rsidR="00260E70" w:rsidRPr="00260E70" w:rsidRDefault="00260E70" w:rsidP="00260E7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NN: Artificial neural networks</w:t>
      </w:r>
    </w:p>
    <w:p w14:paraId="1E813A59" w14:textId="6C1AF3B9" w:rsidR="00260E70" w:rsidRPr="00D438F8" w:rsidRDefault="00260E70" w:rsidP="00260E7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B: Double projection</w:t>
      </w:r>
    </w:p>
    <w:p w14:paraId="20EE476C" w14:textId="144A2049" w:rsidR="00C24403" w:rsidRPr="00C24403" w:rsidRDefault="00046F87" w:rsidP="00C24403">
      <w:pPr>
        <w:pStyle w:val="Heading1"/>
        <w:rPr>
          <w:b/>
          <w:bCs/>
          <w:sz w:val="26"/>
          <w:szCs w:val="26"/>
        </w:rPr>
      </w:pPr>
      <w:bookmarkStart w:id="5" w:name="_Toc44159832"/>
      <w:r>
        <w:rPr>
          <w:b/>
          <w:bCs/>
          <w:sz w:val="26"/>
          <w:szCs w:val="26"/>
        </w:rPr>
        <w:t>DANH SÁCH HÌNH VẼ</w:t>
      </w:r>
      <w:r w:rsidR="00D438F8">
        <w:rPr>
          <w:b/>
          <w:bCs/>
          <w:sz w:val="26"/>
          <w:szCs w:val="26"/>
        </w:rPr>
        <w:t>:</w:t>
      </w:r>
      <w:bookmarkEnd w:id="5"/>
    </w:p>
    <w:p w14:paraId="2DC43ED6" w14:textId="2B78A12A" w:rsidR="00C24403" w:rsidRDefault="00C24403" w:rsidP="00C24403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: </w:t>
      </w:r>
      <w:proofErr w:type="spellStart"/>
      <w:r w:rsidR="00044149" w:rsidRPr="00044149">
        <w:rPr>
          <w:rFonts w:ascii="Times New Roman" w:hAnsi="Times New Roman" w:cs="Times New Roman"/>
          <w:sz w:val="26"/>
          <w:szCs w:val="26"/>
        </w:rPr>
        <w:t>Cấu</w:t>
      </w:r>
      <w:proofErr w:type="spellEnd"/>
      <w:r w:rsidR="00044149"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4149" w:rsidRPr="00044149">
        <w:rPr>
          <w:rFonts w:ascii="Times New Roman" w:hAnsi="Times New Roman" w:cs="Times New Roman"/>
          <w:sz w:val="26"/>
          <w:szCs w:val="26"/>
        </w:rPr>
        <w:t>trúc</w:t>
      </w:r>
      <w:proofErr w:type="spellEnd"/>
      <w:r w:rsidR="00044149"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4149" w:rsidRPr="00044149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044149"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4149" w:rsidRPr="00044149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044149" w:rsidRPr="00044149">
        <w:rPr>
          <w:rFonts w:ascii="Times New Roman" w:hAnsi="Times New Roman" w:cs="Times New Roman"/>
          <w:sz w:val="26"/>
          <w:szCs w:val="26"/>
        </w:rPr>
        <w:t xml:space="preserve"> deep neural networks </w:t>
      </w:r>
      <w:proofErr w:type="spellStart"/>
      <w:r w:rsidR="00044149" w:rsidRPr="0004414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="00044149"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4149" w:rsidRPr="00044149">
        <w:rPr>
          <w:rFonts w:ascii="Times New Roman" w:hAnsi="Times New Roman" w:cs="Times New Roman"/>
          <w:sz w:val="26"/>
          <w:szCs w:val="26"/>
        </w:rPr>
        <w:t>giản</w:t>
      </w:r>
      <w:proofErr w:type="spellEnd"/>
    </w:p>
    <w:p w14:paraId="4DCB845A" w14:textId="4544B4E0" w:rsidR="00044149" w:rsidRDefault="00044149" w:rsidP="00C24403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: </w:t>
      </w:r>
      <w:proofErr w:type="spellStart"/>
      <w:r>
        <w:rPr>
          <w:rFonts w:ascii="Times New Roman" w:hAnsi="Times New Roman" w:cs="Times New Roman"/>
          <w:sz w:val="26"/>
          <w:szCs w:val="26"/>
        </w:rPr>
        <w:t>Ki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ú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eep Tensor Neural Networks</w:t>
      </w:r>
    </w:p>
    <w:p w14:paraId="77DBDCB3" w14:textId="103B26CB" w:rsidR="00044149" w:rsidRDefault="00044149" w:rsidP="00C24403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: </w:t>
      </w:r>
      <w:proofErr w:type="spellStart"/>
      <w:r>
        <w:rPr>
          <w:rFonts w:ascii="Times New Roman" w:hAnsi="Times New Roman" w:cs="Times New Roman"/>
          <w:sz w:val="26"/>
          <w:szCs w:val="26"/>
        </w:rPr>
        <w:t>Ki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ú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ở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eep Tensor Neural Networks</w:t>
      </w:r>
    </w:p>
    <w:p w14:paraId="5D4C2A1A" w14:textId="1664DBA9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044149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4: </w:t>
      </w:r>
      <w:proofErr w:type="spellStart"/>
      <w:r>
        <w:rPr>
          <w:rFonts w:ascii="Times New Roman" w:hAnsi="Times New Roman" w:cs="Times New Roman"/>
          <w:sz w:val="26"/>
          <w:szCs w:val="26"/>
        </w:rPr>
        <w:t>T</w:t>
      </w:r>
      <w:r w:rsidRPr="00044149">
        <w:rPr>
          <w:rFonts w:ascii="Times New Roman" w:hAnsi="Times New Roman" w:cs="Times New Roman"/>
          <w:sz w:val="26"/>
          <w:szCs w:val="26"/>
        </w:rPr>
        <w:t>ổng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forward computa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</w:t>
      </w:r>
    </w:p>
    <w:p w14:paraId="364B9DAA" w14:textId="65AD4829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5: </w:t>
      </w:r>
      <w:proofErr w:type="spellStart"/>
      <w:r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p</w:t>
      </w:r>
      <w:proofErr w:type="spellEnd"/>
    </w:p>
    <w:p w14:paraId="43B62C81" w14:textId="0A8C862B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: </w:t>
      </w:r>
      <w:proofErr w:type="spellStart"/>
      <w:r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Vodka</w:t>
      </w:r>
    </w:p>
    <w:p w14:paraId="4C03E8D3" w14:textId="4E14C516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7: </w:t>
      </w:r>
      <w:proofErr w:type="spellStart"/>
      <w:r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</w:p>
    <w:p w14:paraId="0DD9CCF0" w14:textId="1AAB24D8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8: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p</w:t>
      </w:r>
      <w:proofErr w:type="spellEnd"/>
    </w:p>
    <w:p w14:paraId="32B1439E" w14:textId="1C81E721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9: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Vodka</w:t>
      </w:r>
    </w:p>
    <w:p w14:paraId="3E8CA418" w14:textId="4335CB5B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0: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</w:p>
    <w:p w14:paraId="01C73EAD" w14:textId="51E4BD6A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1: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</w:p>
    <w:p w14:paraId="4F4366FF" w14:textId="433EAC9A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044149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12: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cong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training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DNN</w:t>
      </w:r>
    </w:p>
    <w:p w14:paraId="3E9A113B" w14:textId="0D940A3A" w:rsidR="00044149" w:rsidRDefault="00044149" w:rsidP="00044149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3: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</w:p>
    <w:p w14:paraId="33F6412B" w14:textId="5051AF29" w:rsidR="00FD2A61" w:rsidRDefault="00FD2A61" w:rsidP="00FD2A61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4: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cong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training </w:t>
      </w:r>
      <w:proofErr w:type="spellStart"/>
      <w:r w:rsidRPr="0004414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44149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044149">
        <w:rPr>
          <w:rFonts w:ascii="Times New Roman" w:hAnsi="Times New Roman" w:cs="Times New Roman"/>
          <w:sz w:val="26"/>
          <w:szCs w:val="26"/>
        </w:rPr>
        <w:t>NN</w:t>
      </w:r>
    </w:p>
    <w:p w14:paraId="68B99E2B" w14:textId="4B429496" w:rsidR="00FD2A61" w:rsidRDefault="00FD2A61" w:rsidP="00FD2A6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15: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DTNN</w:t>
      </w:r>
    </w:p>
    <w:p w14:paraId="544B1256" w14:textId="502B515C" w:rsidR="00FD2A61" w:rsidRPr="00FD2A61" w:rsidRDefault="00FD2A61" w:rsidP="00FD2A6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16: Logistic regression coefficient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sóng</w:t>
      </w:r>
      <w:proofErr w:type="spellEnd"/>
    </w:p>
    <w:p w14:paraId="0FFEE1C3" w14:textId="77777777" w:rsidR="00FD2A61" w:rsidRPr="00FD2A61" w:rsidRDefault="00FD2A61" w:rsidP="00FD2A6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17: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Logistic regression coefficient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Wald test</w:t>
      </w:r>
    </w:p>
    <w:p w14:paraId="0358FBAF" w14:textId="092ED069" w:rsidR="00FD2A61" w:rsidRDefault="00FD2A61" w:rsidP="00044149">
      <w:pPr>
        <w:rPr>
          <w:rFonts w:ascii="Times New Roman" w:hAnsi="Times New Roman" w:cs="Times New Roman"/>
          <w:sz w:val="26"/>
          <w:szCs w:val="26"/>
        </w:rPr>
      </w:pPr>
    </w:p>
    <w:p w14:paraId="06FC8662" w14:textId="28DD0D0A" w:rsidR="00044149" w:rsidRDefault="00044149" w:rsidP="00044149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434A1193" w14:textId="77777777" w:rsidR="00FD2A61" w:rsidRPr="00044149" w:rsidRDefault="00FD2A61" w:rsidP="00044149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484BFCE2" w14:textId="4DF8093A" w:rsidR="00044149" w:rsidRPr="00044149" w:rsidRDefault="00044149" w:rsidP="00C24403">
      <w:pPr>
        <w:rPr>
          <w:rFonts w:ascii="Times New Roman" w:hAnsi="Times New Roman" w:cs="Times New Roman"/>
          <w:sz w:val="26"/>
          <w:szCs w:val="26"/>
        </w:rPr>
      </w:pPr>
    </w:p>
    <w:p w14:paraId="2BC0A7C1" w14:textId="60087E40" w:rsidR="00D438F8" w:rsidRDefault="00046F87" w:rsidP="00D438F8">
      <w:pPr>
        <w:pStyle w:val="Heading1"/>
        <w:ind w:right="130"/>
        <w:rPr>
          <w:b/>
          <w:bCs/>
          <w:sz w:val="26"/>
          <w:szCs w:val="26"/>
        </w:rPr>
      </w:pPr>
      <w:bookmarkStart w:id="6" w:name="_Toc44159833"/>
      <w:r>
        <w:rPr>
          <w:b/>
          <w:bCs/>
          <w:sz w:val="26"/>
          <w:szCs w:val="26"/>
        </w:rPr>
        <w:t>DANH SÁCH BẢNG THÔNG TIN</w:t>
      </w:r>
      <w:r w:rsidR="00D438F8">
        <w:rPr>
          <w:b/>
          <w:bCs/>
          <w:sz w:val="26"/>
          <w:szCs w:val="26"/>
        </w:rPr>
        <w:t>:</w:t>
      </w:r>
      <w:bookmarkEnd w:id="6"/>
    </w:p>
    <w:p w14:paraId="7768BF99" w14:textId="6988435C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1: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DNN</w:t>
      </w:r>
    </w:p>
    <w:p w14:paraId="5EB97C59" w14:textId="31C91464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AA4396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DNN</w:t>
      </w:r>
    </w:p>
    <w:p w14:paraId="19016E04" w14:textId="0DDA93DC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: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odka</w:t>
      </w:r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odka</w:t>
      </w:r>
      <w:r w:rsidRPr="00AA4396">
        <w:rPr>
          <w:rFonts w:ascii="Times New Roman" w:hAnsi="Times New Roman" w:cs="Times New Roman"/>
          <w:sz w:val="26"/>
          <w:szCs w:val="26"/>
        </w:rPr>
        <w:t xml:space="preserve"> DNN</w:t>
      </w:r>
    </w:p>
    <w:p w14:paraId="3AF2249D" w14:textId="7C2B6C65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: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odka</w:t>
      </w:r>
      <w:r w:rsidRPr="00AA4396">
        <w:rPr>
          <w:rFonts w:ascii="Times New Roman" w:hAnsi="Times New Roman" w:cs="Times New Roman"/>
          <w:sz w:val="26"/>
          <w:szCs w:val="26"/>
        </w:rPr>
        <w:t xml:space="preserve"> DNN</w:t>
      </w:r>
    </w:p>
    <w:p w14:paraId="0BFC6FCC" w14:textId="7FA2BCCA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</w:t>
      </w:r>
      <w:r w:rsidRPr="00AA4396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AA4396">
        <w:rPr>
          <w:rFonts w:ascii="Times New Roman" w:hAnsi="Times New Roman" w:cs="Times New Roman"/>
          <w:sz w:val="26"/>
          <w:szCs w:val="26"/>
        </w:rPr>
        <w:t>NN</w:t>
      </w:r>
    </w:p>
    <w:p w14:paraId="6E599762" w14:textId="21317DE2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6</w:t>
      </w:r>
      <w:r w:rsidRPr="00AA4396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AA4396">
        <w:rPr>
          <w:rFonts w:ascii="Times New Roman" w:hAnsi="Times New Roman" w:cs="Times New Roman"/>
          <w:sz w:val="26"/>
          <w:szCs w:val="26"/>
        </w:rPr>
        <w:t>NN</w:t>
      </w:r>
    </w:p>
    <w:p w14:paraId="7E11863B" w14:textId="02B6FB2E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7: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odka</w:t>
      </w:r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odka</w:t>
      </w:r>
      <w:r w:rsidRPr="00AA4396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AA4396">
        <w:rPr>
          <w:rFonts w:ascii="Times New Roman" w:hAnsi="Times New Roman" w:cs="Times New Roman"/>
          <w:sz w:val="26"/>
          <w:szCs w:val="26"/>
        </w:rPr>
        <w:t>NN</w:t>
      </w:r>
    </w:p>
    <w:p w14:paraId="01577A8D" w14:textId="591DDE34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8: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odka</w:t>
      </w:r>
      <w:r w:rsidRPr="00AA4396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AA4396">
        <w:rPr>
          <w:rFonts w:ascii="Times New Roman" w:hAnsi="Times New Roman" w:cs="Times New Roman"/>
          <w:sz w:val="26"/>
          <w:szCs w:val="26"/>
        </w:rPr>
        <w:t>NN</w:t>
      </w:r>
    </w:p>
    <w:p w14:paraId="69E2591D" w14:textId="13FA1AD2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9: </w:t>
      </w:r>
      <w:proofErr w:type="spellStart"/>
      <w:r>
        <w:rPr>
          <w:rFonts w:ascii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AA4396">
        <w:rPr>
          <w:rFonts w:ascii="Times New Roman" w:hAnsi="Times New Roman" w:cs="Times New Roman"/>
          <w:sz w:val="26"/>
          <w:szCs w:val="26"/>
        </w:rPr>
        <w:t>NN</w:t>
      </w:r>
    </w:p>
    <w:p w14:paraId="431F9A43" w14:textId="7168A389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0: </w:t>
      </w:r>
      <w:proofErr w:type="spellStart"/>
      <w:r>
        <w:rPr>
          <w:rFonts w:ascii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AA4396">
        <w:rPr>
          <w:rFonts w:ascii="Times New Roman" w:hAnsi="Times New Roman" w:cs="Times New Roman"/>
          <w:sz w:val="26"/>
          <w:szCs w:val="26"/>
        </w:rPr>
        <w:t>NN</w:t>
      </w:r>
    </w:p>
    <w:p w14:paraId="5673A473" w14:textId="26B422C8" w:rsidR="002F2E3F" w:rsidRDefault="002F2E3F" w:rsidP="002F2E3F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1: </w:t>
      </w:r>
      <w:proofErr w:type="spellStart"/>
      <w:r>
        <w:rPr>
          <w:rFonts w:ascii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Vodka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odka</w:t>
      </w:r>
      <w:r w:rsidRPr="00AA4396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AA4396">
        <w:rPr>
          <w:rFonts w:ascii="Times New Roman" w:hAnsi="Times New Roman" w:cs="Times New Roman"/>
          <w:sz w:val="26"/>
          <w:szCs w:val="26"/>
        </w:rPr>
        <w:t>NN</w:t>
      </w:r>
    </w:p>
    <w:p w14:paraId="2D78BD53" w14:textId="614F27E4" w:rsidR="002F2E3F" w:rsidRDefault="002F2E3F" w:rsidP="002F2E3F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2: </w:t>
      </w:r>
      <w:proofErr w:type="spellStart"/>
      <w:r>
        <w:rPr>
          <w:rFonts w:ascii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odka</w:t>
      </w:r>
      <w:r w:rsidRPr="00AA4396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AA4396">
        <w:rPr>
          <w:rFonts w:ascii="Times New Roman" w:hAnsi="Times New Roman" w:cs="Times New Roman"/>
          <w:sz w:val="26"/>
          <w:szCs w:val="26"/>
        </w:rPr>
        <w:t>NN</w:t>
      </w:r>
    </w:p>
    <w:p w14:paraId="5656AE90" w14:textId="77777777" w:rsidR="002F2E3F" w:rsidRDefault="002F2E3F" w:rsidP="00AA4396">
      <w:pPr>
        <w:rPr>
          <w:rFonts w:ascii="Times New Roman" w:hAnsi="Times New Roman" w:cs="Times New Roman"/>
          <w:sz w:val="26"/>
          <w:szCs w:val="26"/>
        </w:rPr>
      </w:pPr>
    </w:p>
    <w:p w14:paraId="65C69B6D" w14:textId="2E6DE22B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</w:p>
    <w:p w14:paraId="1986DC85" w14:textId="77777777" w:rsid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</w:p>
    <w:p w14:paraId="0A2012E7" w14:textId="66E659A1" w:rsidR="00AA4396" w:rsidRP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</w:p>
    <w:p w14:paraId="2B8D1709" w14:textId="77777777" w:rsidR="00AA4396" w:rsidRPr="00AA4396" w:rsidRDefault="00AA4396" w:rsidP="00AA4396">
      <w:pPr>
        <w:rPr>
          <w:rFonts w:ascii="Times New Roman" w:hAnsi="Times New Roman" w:cs="Times New Roman"/>
          <w:sz w:val="26"/>
          <w:szCs w:val="26"/>
        </w:rPr>
      </w:pPr>
    </w:p>
    <w:p w14:paraId="40E0494C" w14:textId="2F29C0D0" w:rsidR="00AA4396" w:rsidRDefault="00AA4396" w:rsidP="00AA4396"/>
    <w:p w14:paraId="6FD6B85D" w14:textId="1B6BB419" w:rsidR="00A67DDB" w:rsidRDefault="00A67DDB" w:rsidP="00AA4396"/>
    <w:p w14:paraId="0DE8D8F5" w14:textId="78C02AE1" w:rsidR="00A67DDB" w:rsidRDefault="00A67DDB" w:rsidP="00AA4396"/>
    <w:p w14:paraId="7F39EE40" w14:textId="56FECF83" w:rsidR="00A67DDB" w:rsidRDefault="00A67DDB" w:rsidP="00AA4396"/>
    <w:p w14:paraId="086BAFDB" w14:textId="4BE1879A" w:rsidR="00A67DDB" w:rsidRDefault="00A67DDB" w:rsidP="00AA4396"/>
    <w:p w14:paraId="261BF497" w14:textId="300F942C" w:rsidR="00A67DDB" w:rsidRDefault="00A67DDB" w:rsidP="00AA4396"/>
    <w:p w14:paraId="60B42D21" w14:textId="4613C946" w:rsidR="00A67DDB" w:rsidRDefault="00A67DDB" w:rsidP="00AA4396"/>
    <w:p w14:paraId="001D6E08" w14:textId="1D5B3F61" w:rsidR="00A67DDB" w:rsidRDefault="00A67DDB" w:rsidP="00AA4396"/>
    <w:p w14:paraId="509B25B5" w14:textId="59A9E278" w:rsidR="00A67DDB" w:rsidRDefault="00A67DDB" w:rsidP="00AA4396"/>
    <w:p w14:paraId="6562017D" w14:textId="77777777" w:rsidR="00A67DDB" w:rsidRPr="00AA4396" w:rsidRDefault="00A67DDB" w:rsidP="00AA4396"/>
    <w:p w14:paraId="76E5EC58" w14:textId="0982822E" w:rsidR="00D438F8" w:rsidRPr="00BC21A0" w:rsidRDefault="00046F87" w:rsidP="00BC21A0">
      <w:pPr>
        <w:pStyle w:val="Heading1"/>
        <w:rPr>
          <w:b/>
          <w:bCs/>
          <w:sz w:val="26"/>
          <w:szCs w:val="26"/>
        </w:rPr>
      </w:pPr>
      <w:bookmarkStart w:id="7" w:name="_Toc44159834"/>
      <w:r w:rsidRPr="00D438F8">
        <w:rPr>
          <w:b/>
          <w:bCs/>
          <w:sz w:val="26"/>
          <w:szCs w:val="26"/>
        </w:rPr>
        <w:t>MỤC LỤC</w:t>
      </w:r>
      <w:r w:rsidR="00D438F8" w:rsidRPr="00D438F8">
        <w:rPr>
          <w:b/>
          <w:bCs/>
          <w:sz w:val="26"/>
          <w:szCs w:val="26"/>
        </w:rPr>
        <w:t>:</w:t>
      </w:r>
      <w:bookmarkEnd w:id="7"/>
    </w:p>
    <w:sdt>
      <w:sdtPr>
        <w:rPr>
          <w:rFonts w:asciiTheme="minorHAnsi" w:eastAsiaTheme="minorEastAsia" w:hAnsiTheme="minorHAnsi" w:cstheme="minorBidi"/>
          <w:color w:val="auto"/>
          <w:sz w:val="22"/>
          <w:szCs w:val="22"/>
          <w:lang w:eastAsia="ja-JP"/>
        </w:rPr>
        <w:id w:val="1130363355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3714BD1D" w14:textId="2E5583DA" w:rsidR="00046F87" w:rsidRDefault="00046F87">
          <w:pPr>
            <w:pStyle w:val="TOCHeading"/>
          </w:pPr>
          <w:r>
            <w:t>Contents</w:t>
          </w:r>
        </w:p>
        <w:p w14:paraId="761D4A6F" w14:textId="173B6FCA" w:rsidR="00A67DDB" w:rsidRDefault="00046F87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159827" w:history="1">
            <w:r w:rsidR="00A67DDB" w:rsidRPr="001F62BF">
              <w:rPr>
                <w:rStyle w:val="Hyperlink"/>
                <w:b/>
                <w:noProof/>
              </w:rPr>
              <w:t>1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noProof/>
              </w:rPr>
              <w:t>LỜI CÁM ƠN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27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3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5CBD7F0E" w14:textId="2F887B22" w:rsidR="00A67DDB" w:rsidRDefault="00BC21A0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hyperlink w:anchor="_Toc44159828" w:history="1">
            <w:r w:rsidR="00A67DDB" w:rsidRPr="001F62BF">
              <w:rPr>
                <w:rStyle w:val="Hyperlink"/>
                <w:b/>
                <w:noProof/>
              </w:rPr>
              <w:t>2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noProof/>
              </w:rPr>
              <w:t>LỜI CAM ĐOAN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28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4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6CC02A4E" w14:textId="0E479701" w:rsidR="00A67DDB" w:rsidRDefault="00BC21A0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hyperlink w:anchor="_Toc44159829" w:history="1">
            <w:r w:rsidR="00A67DDB" w:rsidRPr="001F62BF">
              <w:rPr>
                <w:rStyle w:val="Hyperlink"/>
                <w:b/>
                <w:noProof/>
              </w:rPr>
              <w:t>3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noProof/>
              </w:rPr>
              <w:t>TÓM TẮT ĐỒ ÁN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29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5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2323D398" w14:textId="1D344B3F" w:rsidR="00A67DDB" w:rsidRDefault="00BC21A0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hyperlink w:anchor="_Toc44159830" w:history="1">
            <w:r w:rsidR="00A67DDB" w:rsidRPr="001F62BF">
              <w:rPr>
                <w:rStyle w:val="Hyperlink"/>
                <w:b/>
                <w:noProof/>
              </w:rPr>
              <w:t>4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noProof/>
              </w:rPr>
              <w:t>ABSTRACT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0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6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30793F5E" w14:textId="5F729FCA" w:rsidR="00A67DDB" w:rsidRDefault="00BC21A0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hyperlink w:anchor="_Toc44159831" w:history="1">
            <w:r w:rsidR="00A67DDB" w:rsidRPr="001F62BF">
              <w:rPr>
                <w:rStyle w:val="Hyperlink"/>
                <w:b/>
                <w:bCs/>
                <w:noProof/>
              </w:rPr>
              <w:t>5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noProof/>
              </w:rPr>
              <w:t>DANH SÁCH TỪ VIẾT TẮT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1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7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3680C820" w14:textId="3A8E171D" w:rsidR="00A67DDB" w:rsidRDefault="00BC21A0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hyperlink w:anchor="_Toc44159832" w:history="1">
            <w:r w:rsidR="00A67DDB" w:rsidRPr="001F62BF">
              <w:rPr>
                <w:rStyle w:val="Hyperlink"/>
                <w:b/>
                <w:bCs/>
                <w:noProof/>
              </w:rPr>
              <w:t>6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noProof/>
              </w:rPr>
              <w:t>DANH SÁCH HÌNH VẼ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2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7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058A3857" w14:textId="785B91DF" w:rsidR="00A67DDB" w:rsidRDefault="00BC21A0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hyperlink w:anchor="_Toc44159833" w:history="1">
            <w:r w:rsidR="00A67DDB" w:rsidRPr="001F62BF">
              <w:rPr>
                <w:rStyle w:val="Hyperlink"/>
                <w:b/>
                <w:bCs/>
                <w:noProof/>
              </w:rPr>
              <w:t>7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noProof/>
              </w:rPr>
              <w:t>DANH SÁCH BẢNG THÔNG TIN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3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8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22A00460" w14:textId="36EFAE34" w:rsidR="00A67DDB" w:rsidRDefault="00BC21A0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hyperlink w:anchor="_Toc44159834" w:history="1">
            <w:r w:rsidR="00A67DDB" w:rsidRPr="001F62BF">
              <w:rPr>
                <w:rStyle w:val="Hyperlink"/>
                <w:b/>
                <w:bCs/>
                <w:noProof/>
              </w:rPr>
              <w:t>8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noProof/>
              </w:rPr>
              <w:t>MỤC LỤC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4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9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6FD49523" w14:textId="79F7765E" w:rsidR="00A67DDB" w:rsidRDefault="00BC21A0">
          <w:pPr>
            <w:pStyle w:val="TOC2"/>
            <w:tabs>
              <w:tab w:val="left" w:pos="660"/>
              <w:tab w:val="right" w:leader="dot" w:pos="9961"/>
            </w:tabs>
            <w:rPr>
              <w:noProof/>
            </w:rPr>
          </w:pPr>
          <w:hyperlink w:anchor="_Toc44159835" w:history="1">
            <w:r w:rsidR="00A67DDB" w:rsidRPr="001F62BF">
              <w:rPr>
                <w:rStyle w:val="Hyperlink"/>
                <w:b/>
                <w:bCs/>
                <w:noProof/>
              </w:rPr>
              <w:t>1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noProof/>
              </w:rPr>
              <w:t>GIỚI THIỆU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5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0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496A5DBE" w14:textId="1048AD3C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36" w:history="1"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1.1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Đặt vấn đề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6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0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109B2FF2" w14:textId="7EC989B3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37" w:history="1"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1.2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Phạm vi và phương pháp nghiên cứu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7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1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2C8B1C4D" w14:textId="18B00F21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38" w:history="1"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1.3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Các đóng góp của đồ án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8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1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6FC97117" w14:textId="57C3BAEC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39" w:history="1">
            <w:r w:rsidR="00A67DDB" w:rsidRPr="001F62BF">
              <w:rPr>
                <w:rStyle w:val="Hyperlink"/>
                <w:b/>
                <w:bCs/>
                <w:iCs/>
                <w:noProof/>
              </w:rPr>
              <w:t xml:space="preserve">2.1 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iCs/>
                <w:noProof/>
              </w:rPr>
              <w:t>Phân tích quang phổ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39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1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1E046543" w14:textId="2A6DCD1C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40" w:history="1">
            <w:r w:rsidR="00A67DDB" w:rsidRPr="001F62BF">
              <w:rPr>
                <w:rStyle w:val="Hyperlink"/>
                <w:b/>
                <w:bCs/>
                <w:iCs/>
                <w:noProof/>
              </w:rPr>
              <w:t xml:space="preserve">2.2 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iCs/>
                <w:noProof/>
              </w:rPr>
              <w:t>Ứng dụng của Deep learning vào phân tích quang phổ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0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1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29AD7004" w14:textId="3088D1DD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41" w:history="1">
            <w:r w:rsidR="00A67DDB" w:rsidRPr="001F62BF">
              <w:rPr>
                <w:rStyle w:val="Hyperlink"/>
                <w:b/>
                <w:bCs/>
                <w:iCs/>
                <w:noProof/>
              </w:rPr>
              <w:t>2.3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iCs/>
                <w:noProof/>
              </w:rPr>
              <w:t>Giới thiệu Deep Neural Networks (DNN)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1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2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7DAF1786" w14:textId="03AB4E08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42" w:history="1">
            <w:r w:rsidR="00A67DDB" w:rsidRPr="001F62BF">
              <w:rPr>
                <w:rStyle w:val="Hyperlink"/>
                <w:b/>
                <w:bCs/>
                <w:iCs/>
                <w:noProof/>
              </w:rPr>
              <w:t>2.4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iCs/>
                <w:noProof/>
              </w:rPr>
              <w:t>Giới thiệu Deep Neural Tensor Network (DTNN)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2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2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41267A39" w14:textId="39DC81DC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43" w:history="1"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2. 5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Phương pháp tìm những đặc trưng quan trọng (feature importance)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3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6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7C2BB0FF" w14:textId="2DDBA540" w:rsidR="00A67DDB" w:rsidRDefault="00BC21A0">
          <w:pPr>
            <w:pStyle w:val="TOC2"/>
            <w:tabs>
              <w:tab w:val="right" w:leader="dot" w:pos="9961"/>
            </w:tabs>
            <w:rPr>
              <w:noProof/>
            </w:rPr>
          </w:pPr>
          <w:hyperlink w:anchor="_Toc44159844" w:history="1">
            <w:r w:rsidR="00A67DDB" w:rsidRPr="001F62BF">
              <w:rPr>
                <w:rStyle w:val="Hyperlink"/>
                <w:b/>
                <w:bCs/>
                <w:noProof/>
              </w:rPr>
              <w:t>3.  PHÂN TÍCH VÀ KẾT QUẢ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4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8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3332341A" w14:textId="17AACC5E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45" w:history="1">
            <w:r w:rsidR="00A67DDB" w:rsidRPr="001F62BF">
              <w:rPr>
                <w:rStyle w:val="Hyperlink"/>
                <w:b/>
                <w:bCs/>
                <w:iCs/>
                <w:noProof/>
              </w:rPr>
              <w:t>3.1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iCs/>
                <w:noProof/>
              </w:rPr>
              <w:t>Tiền xử lý dữ liệu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5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18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2805A0E3" w14:textId="2F0A1F94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46" w:history="1">
            <w:r w:rsidR="00A67DDB" w:rsidRPr="001F62BF">
              <w:rPr>
                <w:rStyle w:val="Hyperlink"/>
                <w:b/>
                <w:bCs/>
                <w:iCs/>
                <w:noProof/>
              </w:rPr>
              <w:t>3.2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iCs/>
                <w:noProof/>
              </w:rPr>
              <w:t>Xây dựng mô hình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6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21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7AF9FD54" w14:textId="3A90679F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47" w:history="1">
            <w:r w:rsidR="00A67DDB" w:rsidRPr="001F62BF">
              <w:rPr>
                <w:rStyle w:val="Hyperlink"/>
                <w:b/>
                <w:bCs/>
                <w:iCs/>
                <w:noProof/>
              </w:rPr>
              <w:t>3.3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iCs/>
                <w:noProof/>
              </w:rPr>
              <w:t>Kết quả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7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27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637869B0" w14:textId="6165C3DE" w:rsidR="00A67DDB" w:rsidRDefault="00BC21A0">
          <w:pPr>
            <w:pStyle w:val="TOC2"/>
            <w:tabs>
              <w:tab w:val="right" w:leader="dot" w:pos="9961"/>
            </w:tabs>
            <w:rPr>
              <w:noProof/>
            </w:rPr>
          </w:pPr>
          <w:hyperlink w:anchor="_Toc44159848" w:history="1">
            <w:r w:rsidR="00A67DDB" w:rsidRPr="001F62BF">
              <w:rPr>
                <w:rStyle w:val="Hyperlink"/>
                <w:b/>
                <w:bCs/>
                <w:noProof/>
              </w:rPr>
              <w:t>4. TỔNG KẾT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8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31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1D7B6D9D" w14:textId="08FB0149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49" w:history="1"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4.1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Tóm tắt và kết luận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49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31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2328F05C" w14:textId="7DDBE57C" w:rsidR="00A67DDB" w:rsidRDefault="00BC21A0">
          <w:pPr>
            <w:pStyle w:val="TOC3"/>
            <w:tabs>
              <w:tab w:val="left" w:pos="1100"/>
              <w:tab w:val="right" w:leader="dot" w:pos="9961"/>
            </w:tabs>
            <w:rPr>
              <w:noProof/>
            </w:rPr>
          </w:pPr>
          <w:hyperlink w:anchor="_Toc44159850" w:history="1"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4.2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Hướng phát triển của đề tài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50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33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7499C878" w14:textId="413491C8" w:rsidR="00A67DDB" w:rsidRDefault="00BC21A0">
          <w:pPr>
            <w:pStyle w:val="TOC1"/>
            <w:tabs>
              <w:tab w:val="left" w:pos="440"/>
              <w:tab w:val="right" w:leader="dot" w:pos="9961"/>
            </w:tabs>
            <w:rPr>
              <w:noProof/>
            </w:rPr>
          </w:pPr>
          <w:hyperlink w:anchor="_Toc44159851" w:history="1">
            <w:r w:rsidR="00A67DDB" w:rsidRPr="001F62BF">
              <w:rPr>
                <w:rStyle w:val="Hyperlink"/>
                <w:b/>
                <w:bCs/>
                <w:i/>
                <w:iCs/>
                <w:noProof/>
              </w:rPr>
              <w:t>9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i/>
                <w:iCs/>
                <w:noProof/>
              </w:rPr>
              <w:t>Tài liệu tham khảo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51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34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4AAC95A2" w14:textId="2104DBDC" w:rsidR="00A67DDB" w:rsidRDefault="00BC21A0">
          <w:pPr>
            <w:pStyle w:val="TOC1"/>
            <w:tabs>
              <w:tab w:val="left" w:pos="660"/>
              <w:tab w:val="right" w:leader="dot" w:pos="9961"/>
            </w:tabs>
            <w:rPr>
              <w:noProof/>
            </w:rPr>
          </w:pPr>
          <w:hyperlink w:anchor="_Toc44159852" w:history="1">
            <w:r w:rsidR="00A67DDB" w:rsidRPr="001F62BF">
              <w:rPr>
                <w:rStyle w:val="Hyperlink"/>
                <w:b/>
                <w:bCs/>
                <w:noProof/>
              </w:rPr>
              <w:t>10.</w:t>
            </w:r>
            <w:r w:rsidR="00A67DDB">
              <w:rPr>
                <w:noProof/>
              </w:rPr>
              <w:tab/>
            </w:r>
            <w:r w:rsidR="00A67DDB" w:rsidRPr="001F62BF">
              <w:rPr>
                <w:rStyle w:val="Hyperlink"/>
                <w:b/>
                <w:bCs/>
                <w:noProof/>
              </w:rPr>
              <w:t>PHỤ LỤC:</w:t>
            </w:r>
            <w:r w:rsidR="00A67DDB">
              <w:rPr>
                <w:noProof/>
                <w:webHidden/>
              </w:rPr>
              <w:tab/>
            </w:r>
            <w:r w:rsidR="00A67DDB">
              <w:rPr>
                <w:noProof/>
                <w:webHidden/>
              </w:rPr>
              <w:fldChar w:fldCharType="begin"/>
            </w:r>
            <w:r w:rsidR="00A67DDB">
              <w:rPr>
                <w:noProof/>
                <w:webHidden/>
              </w:rPr>
              <w:instrText xml:space="preserve"> PAGEREF _Toc44159852 \h </w:instrText>
            </w:r>
            <w:r w:rsidR="00A67DDB">
              <w:rPr>
                <w:noProof/>
                <w:webHidden/>
              </w:rPr>
            </w:r>
            <w:r w:rsidR="00A67DDB">
              <w:rPr>
                <w:noProof/>
                <w:webHidden/>
              </w:rPr>
              <w:fldChar w:fldCharType="separate"/>
            </w:r>
            <w:r w:rsidR="00A67DDB">
              <w:rPr>
                <w:noProof/>
                <w:webHidden/>
              </w:rPr>
              <w:t>34</w:t>
            </w:r>
            <w:r w:rsidR="00A67DDB">
              <w:rPr>
                <w:noProof/>
                <w:webHidden/>
              </w:rPr>
              <w:fldChar w:fldCharType="end"/>
            </w:r>
          </w:hyperlink>
        </w:p>
        <w:p w14:paraId="31A7D83A" w14:textId="59F5535F" w:rsidR="00046F87" w:rsidRDefault="00046F87">
          <w:r>
            <w:rPr>
              <w:b/>
              <w:bCs/>
              <w:noProof/>
            </w:rPr>
            <w:fldChar w:fldCharType="end"/>
          </w:r>
        </w:p>
      </w:sdtContent>
    </w:sdt>
    <w:p w14:paraId="3ED97E95" w14:textId="5E8B661D" w:rsidR="00D438F8" w:rsidRPr="00D438F8" w:rsidRDefault="00D438F8" w:rsidP="00D438F8">
      <w:pPr>
        <w:pStyle w:val="Heading2"/>
        <w:numPr>
          <w:ilvl w:val="0"/>
          <w:numId w:val="0"/>
        </w:numPr>
        <w:rPr>
          <w:sz w:val="26"/>
          <w:szCs w:val="26"/>
        </w:rPr>
      </w:pPr>
    </w:p>
    <w:p w14:paraId="5150A8C9" w14:textId="77777777" w:rsidR="00FF3E08" w:rsidRPr="00AB2444" w:rsidRDefault="00FF3E08" w:rsidP="00FF3E08">
      <w:pPr>
        <w:rPr>
          <w:rFonts w:ascii="Times New Roman" w:hAnsi="Times New Roman" w:cs="Times New Roman"/>
          <w:sz w:val="26"/>
          <w:szCs w:val="26"/>
        </w:rPr>
      </w:pPr>
    </w:p>
    <w:p w14:paraId="1E68014F" w14:textId="687BF487" w:rsidR="00FF3E08" w:rsidRPr="00693128" w:rsidRDefault="00693128" w:rsidP="00693128">
      <w:pPr>
        <w:pStyle w:val="Heading2"/>
        <w:rPr>
          <w:b/>
          <w:bCs/>
          <w:sz w:val="26"/>
          <w:szCs w:val="26"/>
        </w:rPr>
      </w:pPr>
      <w:bookmarkStart w:id="8" w:name="_Toc44159835"/>
      <w:r w:rsidRPr="00693128">
        <w:rPr>
          <w:b/>
          <w:bCs/>
          <w:sz w:val="26"/>
          <w:szCs w:val="26"/>
        </w:rPr>
        <w:lastRenderedPageBreak/>
        <w:t>GIỚI THIỆU:</w:t>
      </w:r>
      <w:bookmarkEnd w:id="8"/>
      <w:r w:rsidRPr="00693128">
        <w:rPr>
          <w:b/>
          <w:bCs/>
          <w:sz w:val="26"/>
          <w:szCs w:val="26"/>
        </w:rPr>
        <w:t xml:space="preserve"> </w:t>
      </w:r>
    </w:p>
    <w:p w14:paraId="281A9018" w14:textId="63599C95" w:rsidR="00693128" w:rsidRDefault="00693128" w:rsidP="00D438F8">
      <w:pPr>
        <w:pStyle w:val="ListParagraph"/>
        <w:numPr>
          <w:ilvl w:val="1"/>
          <w:numId w:val="10"/>
        </w:numPr>
        <w:outlineLvl w:val="2"/>
        <w:rPr>
          <w:rFonts w:ascii="Times New Roman" w:hAnsi="Times New Roman" w:cs="Times New Roman"/>
          <w:b/>
          <w:bCs/>
          <w:sz w:val="26"/>
          <w:szCs w:val="26"/>
        </w:rPr>
      </w:pPr>
      <w:bookmarkStart w:id="9" w:name="_Toc44159836"/>
      <w:proofErr w:type="spellStart"/>
      <w:r w:rsidRPr="00693128">
        <w:rPr>
          <w:rFonts w:ascii="Times New Roman" w:hAnsi="Times New Roman" w:cs="Times New Roman"/>
          <w:b/>
          <w:bCs/>
          <w:sz w:val="26"/>
          <w:szCs w:val="26"/>
        </w:rPr>
        <w:t>Đặt</w:t>
      </w:r>
      <w:proofErr w:type="spellEnd"/>
      <w:r w:rsidRPr="0069312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693128">
        <w:rPr>
          <w:rFonts w:ascii="Times New Roman" w:hAnsi="Times New Roman" w:cs="Times New Roman"/>
          <w:b/>
          <w:bCs/>
          <w:sz w:val="26"/>
          <w:szCs w:val="26"/>
        </w:rPr>
        <w:t>vấn</w:t>
      </w:r>
      <w:proofErr w:type="spellEnd"/>
      <w:r w:rsidRPr="0069312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693128">
        <w:rPr>
          <w:rFonts w:ascii="Times New Roman" w:hAnsi="Times New Roman" w:cs="Times New Roman"/>
          <w:b/>
          <w:bCs/>
          <w:sz w:val="26"/>
          <w:szCs w:val="26"/>
        </w:rPr>
        <w:t>đề</w:t>
      </w:r>
      <w:proofErr w:type="spellEnd"/>
      <w:r w:rsidRPr="00693128">
        <w:rPr>
          <w:rFonts w:ascii="Times New Roman" w:hAnsi="Times New Roman" w:cs="Times New Roman"/>
          <w:b/>
          <w:bCs/>
          <w:sz w:val="26"/>
          <w:szCs w:val="26"/>
        </w:rPr>
        <w:t>:</w:t>
      </w:r>
      <w:bookmarkEnd w:id="9"/>
    </w:p>
    <w:p w14:paraId="698F82E4" w14:textId="1A0C5555" w:rsidR="00ED35AD" w:rsidRDefault="00ED35AD" w:rsidP="005864F2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 w:rsidRPr="005864F2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sắc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, …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ồ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ethyl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Loài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gà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. Ở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gành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ghề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lâ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đời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hủ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yế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do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ấ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lâ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gắ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liề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phong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ục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quá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í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gưỡng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tôn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giáo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4F2">
        <w:rPr>
          <w:rFonts w:ascii="Times New Roman" w:hAnsi="Times New Roman" w:cs="Times New Roman"/>
          <w:sz w:val="26"/>
          <w:szCs w:val="26"/>
        </w:rPr>
        <w:t>Việt</w:t>
      </w:r>
      <w:proofErr w:type="spellEnd"/>
      <w:r w:rsidRPr="005864F2">
        <w:rPr>
          <w:rFonts w:ascii="Times New Roman" w:hAnsi="Times New Roman" w:cs="Times New Roman"/>
          <w:sz w:val="26"/>
          <w:szCs w:val="26"/>
        </w:rPr>
        <w:t xml:space="preserve"> Nam.</w:t>
      </w:r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dịp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lễ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hội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dịp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Tết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dù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giàu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nghèo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Việt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Nam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thiếu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64F2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="005864F2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66325D0B" w14:textId="63C2FFA4" w:rsidR="005864F2" w:rsidRDefault="005864F2" w:rsidP="005864F2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ú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ủ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>,…</w:t>
      </w:r>
      <w:proofErr w:type="spellStart"/>
      <w:r>
        <w:rPr>
          <w:rFonts w:ascii="Times New Roman" w:hAnsi="Times New Roman" w:cs="Times New Roman"/>
          <w:sz w:val="26"/>
          <w:szCs w:val="26"/>
        </w:rPr>
        <w:t>Tu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ở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ó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b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sz w:val="26"/>
          <w:szCs w:val="26"/>
        </w:rPr>
        <w:t>, …</w:t>
      </w:r>
      <w:proofErr w:type="spellStart"/>
      <w:r>
        <w:rPr>
          <w:rFonts w:ascii="Times New Roman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é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ho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ồ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ệ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é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ạ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ậ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ư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ặ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ẽ</w:t>
      </w:r>
      <w:proofErr w:type="spellEnd"/>
      <w:r>
        <w:rPr>
          <w:rFonts w:ascii="Times New Roman" w:hAnsi="Times New Roman" w:cs="Times New Roman"/>
          <w:sz w:val="26"/>
          <w:szCs w:val="26"/>
        </w:rPr>
        <w:t>, …</w:t>
      </w:r>
      <w:proofErr w:type="spellStart"/>
      <w:r>
        <w:rPr>
          <w:rFonts w:ascii="Times New Roman" w:hAnsi="Times New Roman" w:cs="Times New Roman"/>
          <w:sz w:val="26"/>
          <w:szCs w:val="26"/>
        </w:rPr>
        <w:t>c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é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é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ộ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ệ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AD6295E" w14:textId="24D41FBD" w:rsidR="005864F2" w:rsidRDefault="005864F2" w:rsidP="005864F2">
      <w:pPr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o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ê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Nam </w:t>
      </w:r>
      <w:proofErr w:type="spellStart"/>
      <w:r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ó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9 </w:t>
      </w:r>
      <w:proofErr w:type="spellStart"/>
      <w:r>
        <w:rPr>
          <w:rFonts w:ascii="Times New Roman" w:hAnsi="Times New Roman" w:cs="Times New Roman"/>
          <w:sz w:val="26"/>
          <w:szCs w:val="26"/>
        </w:rPr>
        <w:t>l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u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ồ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/1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/ 1 </w:t>
      </w:r>
      <w:proofErr w:type="spellStart"/>
      <w:r>
        <w:rPr>
          <w:rFonts w:ascii="Times New Roman" w:hAnsi="Times New Roman" w:cs="Times New Roman"/>
          <w:sz w:val="26"/>
          <w:szCs w:val="26"/>
        </w:rPr>
        <w:t>n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y khoa </w:t>
      </w:r>
      <w:proofErr w:type="spellStart"/>
      <w:r>
        <w:rPr>
          <w:rFonts w:ascii="Times New Roman" w:hAnsi="Times New Roman" w:cs="Times New Roman"/>
          <w:sz w:val="26"/>
          <w:szCs w:val="26"/>
        </w:rPr>
        <w:t>Lan</w:t>
      </w:r>
      <w:r w:rsidR="00CF18F3">
        <w:rPr>
          <w:rFonts w:ascii="Times New Roman" w:hAnsi="Times New Roman" w:cs="Times New Roman"/>
          <w:sz w:val="26"/>
          <w:szCs w:val="26"/>
        </w:rPr>
        <w:t>Cet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(Anh)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2017).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hụ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vấ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vệ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an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oà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ngành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mối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xã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hội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nó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rực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sức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khỏe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bia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sức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khóe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sức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khỏe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hầ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gây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ra tai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nạn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bạo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18F3">
        <w:rPr>
          <w:rFonts w:ascii="Times New Roman" w:hAnsi="Times New Roman" w:cs="Times New Roman"/>
          <w:sz w:val="26"/>
          <w:szCs w:val="26"/>
        </w:rPr>
        <w:t>đình</w:t>
      </w:r>
      <w:proofErr w:type="spellEnd"/>
      <w:r w:rsidR="00CF18F3">
        <w:rPr>
          <w:rFonts w:ascii="Times New Roman" w:hAnsi="Times New Roman" w:cs="Times New Roman"/>
          <w:sz w:val="26"/>
          <w:szCs w:val="26"/>
        </w:rPr>
        <w:t>, …</w:t>
      </w:r>
    </w:p>
    <w:p w14:paraId="666D2A45" w14:textId="288CB6FF" w:rsidR="00CF18F3" w:rsidRPr="00CF18F3" w:rsidRDefault="00CF18F3" w:rsidP="005864F2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ú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ì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>, …</w:t>
      </w:r>
    </w:p>
    <w:p w14:paraId="35BE2F4F" w14:textId="77D0D4C1" w:rsidR="00693128" w:rsidRDefault="00CF18F3" w:rsidP="00D438F8">
      <w:pPr>
        <w:pStyle w:val="ListParagraph"/>
        <w:numPr>
          <w:ilvl w:val="1"/>
          <w:numId w:val="10"/>
        </w:numPr>
        <w:outlineLvl w:val="2"/>
        <w:rPr>
          <w:rFonts w:ascii="Times New Roman" w:hAnsi="Times New Roman" w:cs="Times New Roman"/>
          <w:b/>
          <w:bCs/>
          <w:sz w:val="26"/>
          <w:szCs w:val="26"/>
        </w:rPr>
      </w:pPr>
      <w:bookmarkStart w:id="10" w:name="_Toc44159837"/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Phạ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nghiê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ứ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bookmarkEnd w:id="10"/>
    </w:p>
    <w:p w14:paraId="217EEEAB" w14:textId="39DE2326" w:rsidR="003B4BE5" w:rsidRPr="003B4BE5" w:rsidRDefault="00170A7B" w:rsidP="00170A7B">
      <w:pPr>
        <w:pStyle w:val="ListParagraph"/>
        <w:numPr>
          <w:ilvl w:val="0"/>
          <w:numId w:val="11"/>
        </w:numPr>
        <w:ind w:left="142" w:firstLine="425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3B4BE5" w:rsidRP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>Phạm</w:t>
      </w:r>
      <w:proofErr w:type="spellEnd"/>
      <w:r w:rsidR="003B4BE5" w:rsidRP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vi:</w:t>
      </w:r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đạc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sẵ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vă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xây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dựng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khả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>.</w:t>
      </w:r>
    </w:p>
    <w:p w14:paraId="41379B38" w14:textId="55AEC3D6" w:rsidR="003B4BE5" w:rsidRPr="003B4BE5" w:rsidRDefault="00170A7B" w:rsidP="00170A7B">
      <w:pPr>
        <w:pStyle w:val="ListParagraph"/>
        <w:numPr>
          <w:ilvl w:val="0"/>
          <w:numId w:val="11"/>
        </w:numPr>
        <w:ind w:left="0" w:firstLine="567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>Phương</w:t>
      </w:r>
      <w:proofErr w:type="spellEnd"/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>pháp</w:t>
      </w:r>
      <w:proofErr w:type="spellEnd"/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>nghiên</w:t>
      </w:r>
      <w:proofErr w:type="spellEnd"/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>cứu</w:t>
      </w:r>
      <w:proofErr w:type="spellEnd"/>
      <w:r w:rsidR="003B4BE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oà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nghệ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uệ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cụ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deep tensor neural network,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platform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thư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B4BE5">
        <w:rPr>
          <w:rFonts w:ascii="Times New Roman" w:hAnsi="Times New Roman" w:cs="Times New Roman"/>
          <w:sz w:val="26"/>
          <w:szCs w:val="26"/>
        </w:rPr>
        <w:t>viện</w:t>
      </w:r>
      <w:proofErr w:type="spellEnd"/>
      <w:r w:rsidR="003B4BE5">
        <w:rPr>
          <w:rFonts w:ascii="Times New Roman" w:hAnsi="Times New Roman" w:cs="Times New Roman"/>
          <w:sz w:val="26"/>
          <w:szCs w:val="26"/>
        </w:rPr>
        <w:t xml:space="preserve"> tensorflow</w:t>
      </w:r>
      <w:r w:rsidR="007E557A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mới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cũ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deep neural networks DNN.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ối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ưu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hóa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>.</w:t>
      </w:r>
    </w:p>
    <w:p w14:paraId="46EF3D98" w14:textId="4030D6FA" w:rsidR="00693128" w:rsidRDefault="00693128" w:rsidP="00D438F8">
      <w:pPr>
        <w:pStyle w:val="ListParagraph"/>
        <w:numPr>
          <w:ilvl w:val="1"/>
          <w:numId w:val="10"/>
        </w:numPr>
        <w:outlineLvl w:val="2"/>
        <w:rPr>
          <w:rFonts w:ascii="Times New Roman" w:hAnsi="Times New Roman" w:cs="Times New Roman"/>
          <w:b/>
          <w:bCs/>
          <w:sz w:val="26"/>
          <w:szCs w:val="26"/>
        </w:rPr>
      </w:pPr>
      <w:bookmarkStart w:id="11" w:name="_Toc44159838"/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óng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góp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bookmarkEnd w:id="11"/>
    </w:p>
    <w:p w14:paraId="43A05D01" w14:textId="45C55DF5" w:rsidR="007E557A" w:rsidRDefault="003B4BE5" w:rsidP="007E557A">
      <w:pPr>
        <w:pStyle w:val="ListParagraph"/>
        <w:ind w:left="0" w:firstLine="72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170A7B">
        <w:rPr>
          <w:rFonts w:ascii="Times New Roman" w:hAnsi="Times New Roman" w:cs="Times New Roman"/>
          <w:sz w:val="26"/>
          <w:szCs w:val="26"/>
        </w:rPr>
        <w:t>.</w:t>
      </w:r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hiểu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phù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ách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lọc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đặc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E557A">
        <w:rPr>
          <w:rFonts w:ascii="Times New Roman" w:hAnsi="Times New Roman" w:cs="Times New Roman"/>
          <w:sz w:val="26"/>
          <w:szCs w:val="26"/>
        </w:rPr>
        <w:t>trưng</w:t>
      </w:r>
      <w:proofErr w:type="spellEnd"/>
      <w:r w:rsidR="007E557A">
        <w:rPr>
          <w:rFonts w:ascii="Times New Roman" w:hAnsi="Times New Roman" w:cs="Times New Roman"/>
          <w:sz w:val="26"/>
          <w:szCs w:val="26"/>
        </w:rPr>
        <w:t xml:space="preserve">. </w:t>
      </w:r>
      <w:r w:rsidR="00170A7B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FB2525A" w14:textId="370E1213" w:rsidR="00BC21A0" w:rsidRDefault="00BC21A0" w:rsidP="007E557A">
      <w:pPr>
        <w:pStyle w:val="ListParagraph"/>
        <w:ind w:left="0" w:firstLine="720"/>
        <w:rPr>
          <w:rFonts w:ascii="Times New Roman" w:hAnsi="Times New Roman" w:cs="Times New Roman"/>
          <w:sz w:val="26"/>
          <w:szCs w:val="26"/>
        </w:rPr>
      </w:pPr>
    </w:p>
    <w:p w14:paraId="31D83267" w14:textId="4E12688B" w:rsidR="00BC21A0" w:rsidRDefault="00BC21A0" w:rsidP="007E557A">
      <w:pPr>
        <w:pStyle w:val="ListParagraph"/>
        <w:ind w:left="0" w:firstLine="720"/>
        <w:rPr>
          <w:rFonts w:ascii="Times New Roman" w:hAnsi="Times New Roman" w:cs="Times New Roman"/>
          <w:sz w:val="26"/>
          <w:szCs w:val="26"/>
        </w:rPr>
      </w:pPr>
    </w:p>
    <w:p w14:paraId="33416F25" w14:textId="70519F54" w:rsidR="00BC21A0" w:rsidRDefault="00BC21A0" w:rsidP="007E557A">
      <w:pPr>
        <w:pStyle w:val="ListParagraph"/>
        <w:ind w:left="0" w:firstLine="720"/>
        <w:rPr>
          <w:rFonts w:ascii="Times New Roman" w:hAnsi="Times New Roman" w:cs="Times New Roman"/>
          <w:sz w:val="26"/>
          <w:szCs w:val="26"/>
        </w:rPr>
      </w:pPr>
    </w:p>
    <w:p w14:paraId="065A3EE6" w14:textId="77777777" w:rsidR="00BC21A0" w:rsidRDefault="00BC21A0" w:rsidP="007E557A">
      <w:pPr>
        <w:pStyle w:val="ListParagraph"/>
        <w:ind w:left="0" w:firstLine="720"/>
        <w:rPr>
          <w:rFonts w:ascii="Times New Roman" w:hAnsi="Times New Roman" w:cs="Times New Roman"/>
          <w:sz w:val="26"/>
          <w:szCs w:val="26"/>
        </w:rPr>
      </w:pPr>
    </w:p>
    <w:p w14:paraId="01D8D18F" w14:textId="37741BA6" w:rsidR="009544C6" w:rsidRDefault="009544C6" w:rsidP="009544C6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>2.  LÝ THUYẾT:</w:t>
      </w:r>
    </w:p>
    <w:p w14:paraId="04C75F82" w14:textId="6A5451A4" w:rsidR="008D29B2" w:rsidRPr="00046F87" w:rsidRDefault="00693128" w:rsidP="00046F87">
      <w:pPr>
        <w:pStyle w:val="Heading3"/>
        <w:numPr>
          <w:ilvl w:val="0"/>
          <w:numId w:val="0"/>
        </w:numPr>
        <w:rPr>
          <w:b/>
          <w:bCs/>
          <w:i w:val="0"/>
          <w:iCs/>
          <w:sz w:val="26"/>
          <w:szCs w:val="26"/>
        </w:rPr>
      </w:pPr>
      <w:bookmarkStart w:id="12" w:name="_Toc44159839"/>
      <w:r w:rsidRPr="00046F87">
        <w:rPr>
          <w:b/>
          <w:bCs/>
          <w:i w:val="0"/>
          <w:iCs/>
          <w:sz w:val="26"/>
          <w:szCs w:val="26"/>
        </w:rPr>
        <w:t xml:space="preserve">2.1 </w:t>
      </w:r>
      <w:r w:rsidR="00046F87" w:rsidRPr="00046F87">
        <w:rPr>
          <w:b/>
          <w:bCs/>
          <w:i w:val="0"/>
          <w:iCs/>
          <w:sz w:val="26"/>
          <w:szCs w:val="26"/>
        </w:rPr>
        <w:tab/>
      </w:r>
      <w:proofErr w:type="spellStart"/>
      <w:r w:rsidR="008D29B2" w:rsidRPr="00046F87">
        <w:rPr>
          <w:b/>
          <w:bCs/>
          <w:i w:val="0"/>
          <w:iCs/>
          <w:sz w:val="26"/>
          <w:szCs w:val="26"/>
        </w:rPr>
        <w:t>Phân</w:t>
      </w:r>
      <w:proofErr w:type="spellEnd"/>
      <w:r w:rsidR="008D29B2"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="008D29B2" w:rsidRPr="00046F87">
        <w:rPr>
          <w:b/>
          <w:bCs/>
          <w:i w:val="0"/>
          <w:iCs/>
          <w:sz w:val="26"/>
          <w:szCs w:val="26"/>
        </w:rPr>
        <w:t>tích</w:t>
      </w:r>
      <w:proofErr w:type="spellEnd"/>
      <w:r w:rsidR="008D29B2"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="008D29B2" w:rsidRPr="00046F87">
        <w:rPr>
          <w:b/>
          <w:bCs/>
          <w:i w:val="0"/>
          <w:iCs/>
          <w:sz w:val="26"/>
          <w:szCs w:val="26"/>
        </w:rPr>
        <w:t>quang</w:t>
      </w:r>
      <w:proofErr w:type="spellEnd"/>
      <w:r w:rsidR="008D29B2"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="008D29B2" w:rsidRPr="00046F87">
        <w:rPr>
          <w:b/>
          <w:bCs/>
          <w:i w:val="0"/>
          <w:iCs/>
          <w:sz w:val="26"/>
          <w:szCs w:val="26"/>
        </w:rPr>
        <w:t>phổ</w:t>
      </w:r>
      <w:proofErr w:type="spellEnd"/>
      <w:r w:rsidRPr="00046F87">
        <w:rPr>
          <w:b/>
          <w:bCs/>
          <w:i w:val="0"/>
          <w:iCs/>
          <w:sz w:val="26"/>
          <w:szCs w:val="26"/>
        </w:rPr>
        <w:t>:</w:t>
      </w:r>
      <w:bookmarkEnd w:id="12"/>
    </w:p>
    <w:p w14:paraId="6FA7B9DE" w14:textId="77777777" w:rsidR="008D29B2" w:rsidRDefault="008D29B2" w:rsidP="008D29B2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a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ổ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ứ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109269F8" w14:textId="77777777" w:rsidR="008D29B2" w:rsidRDefault="008D29B2" w:rsidP="008D29B2">
      <w:pPr>
        <w:pStyle w:val="ListParagraph"/>
        <w:numPr>
          <w:ilvl w:val="0"/>
          <w:numId w:val="7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</w:p>
    <w:p w14:paraId="5BF80D5C" w14:textId="77777777" w:rsidR="008D29B2" w:rsidRDefault="008D29B2" w:rsidP="008D29B2">
      <w:pPr>
        <w:pStyle w:val="ListParagraph"/>
        <w:numPr>
          <w:ilvl w:val="0"/>
          <w:numId w:val="7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há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</w:p>
    <w:p w14:paraId="56255A16" w14:textId="77777777" w:rsidR="008D29B2" w:rsidRPr="008D29B2" w:rsidRDefault="008D29B2" w:rsidP="008D29B2">
      <w:pPr>
        <w:spacing w:line="259" w:lineRule="auto"/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</w:t>
      </w:r>
      <w:r>
        <w:rPr>
          <w:rFonts w:ascii="Times New Roman" w:hAnsi="Times New Roman" w:cs="Times New Roman"/>
          <w:sz w:val="26"/>
          <w:szCs w:val="26"/>
        </w:rPr>
        <w:t>hiề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kỹ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qua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phổ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khám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phá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đặc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kỹ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hấp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hụ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xạ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, scanning tunneling, </w:t>
      </w:r>
      <w:r w:rsidRPr="008D29B2">
        <w:rPr>
          <w:rFonts w:ascii="Times New Roman" w:hAnsi="Times New Roman" w:cs="Times New Roman" w:hint="eastAsia"/>
          <w:sz w:val="26"/>
          <w:szCs w:val="26"/>
        </w:rPr>
        <w:t>Raman or electron</w:t>
      </w:r>
      <w:r w:rsidRPr="008D29B2">
        <w:rPr>
          <w:rFonts w:ascii="Times New Roman" w:hAnsi="Times New Roman" w:cs="Times New Roman" w:hint="eastAsia"/>
          <w:sz w:val="26"/>
          <w:szCs w:val="26"/>
        </w:rPr>
        <w:t>‐</w:t>
      </w:r>
      <w:r w:rsidRPr="008D29B2">
        <w:rPr>
          <w:rFonts w:ascii="Times New Roman" w:hAnsi="Times New Roman" w:cs="Times New Roman" w:hint="eastAsia"/>
          <w:sz w:val="26"/>
          <w:szCs w:val="26"/>
        </w:rPr>
        <w:t>paramagnetic resonance</w:t>
      </w:r>
      <w:r w:rsidRPr="008D29B2">
        <w:rPr>
          <w:rFonts w:ascii="Times New Roman" w:hAnsi="Times New Roman" w:cs="Times New Roman"/>
          <w:sz w:val="26"/>
          <w:szCs w:val="26"/>
        </w:rPr>
        <w:t>, …</w:t>
      </w:r>
    </w:p>
    <w:p w14:paraId="71FDEBC2" w14:textId="77777777" w:rsidR="008D29B2" w:rsidRPr="008D29B2" w:rsidRDefault="008D29B2" w:rsidP="008D29B2">
      <w:pPr>
        <w:spacing w:line="259" w:lineRule="auto"/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uy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ố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đô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đò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yê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ố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chi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riệ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Euro,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hẳ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synchrotron.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phổ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huyết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bổ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sung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iê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ố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đò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sở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quy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29B2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8D29B2">
        <w:rPr>
          <w:rFonts w:ascii="Times New Roman" w:hAnsi="Times New Roman" w:cs="Times New Roman"/>
          <w:sz w:val="26"/>
          <w:szCs w:val="26"/>
        </w:rPr>
        <w:t>.</w:t>
      </w:r>
    </w:p>
    <w:p w14:paraId="0783611A" w14:textId="3FCCF5FE" w:rsidR="00693128" w:rsidRPr="00046F87" w:rsidRDefault="00693128" w:rsidP="00046F87">
      <w:pPr>
        <w:pStyle w:val="Heading3"/>
        <w:numPr>
          <w:ilvl w:val="0"/>
          <w:numId w:val="0"/>
        </w:numPr>
        <w:rPr>
          <w:b/>
          <w:bCs/>
          <w:i w:val="0"/>
          <w:iCs/>
          <w:sz w:val="26"/>
          <w:szCs w:val="26"/>
        </w:rPr>
      </w:pPr>
      <w:bookmarkStart w:id="13" w:name="_Toc44159840"/>
      <w:r w:rsidRPr="00046F87">
        <w:rPr>
          <w:b/>
          <w:bCs/>
          <w:i w:val="0"/>
          <w:iCs/>
          <w:sz w:val="26"/>
          <w:szCs w:val="26"/>
        </w:rPr>
        <w:t xml:space="preserve">2.2 </w:t>
      </w:r>
      <w:r w:rsidR="00046F87" w:rsidRPr="00046F87">
        <w:rPr>
          <w:b/>
          <w:bCs/>
          <w:i w:val="0"/>
          <w:iCs/>
          <w:sz w:val="26"/>
          <w:szCs w:val="26"/>
        </w:rPr>
        <w:tab/>
      </w:r>
      <w:proofErr w:type="spellStart"/>
      <w:r w:rsidRPr="00046F87">
        <w:rPr>
          <w:b/>
          <w:bCs/>
          <w:i w:val="0"/>
          <w:iCs/>
          <w:sz w:val="26"/>
          <w:szCs w:val="26"/>
        </w:rPr>
        <w:t>Ứng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046F87">
        <w:rPr>
          <w:b/>
          <w:bCs/>
          <w:i w:val="0"/>
          <w:iCs/>
          <w:sz w:val="26"/>
          <w:szCs w:val="26"/>
        </w:rPr>
        <w:t>dụng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046F87">
        <w:rPr>
          <w:b/>
          <w:bCs/>
          <w:i w:val="0"/>
          <w:iCs/>
          <w:sz w:val="26"/>
          <w:szCs w:val="26"/>
        </w:rPr>
        <w:t>của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Deep learning </w:t>
      </w:r>
      <w:proofErr w:type="spellStart"/>
      <w:r w:rsidRPr="00046F87">
        <w:rPr>
          <w:b/>
          <w:bCs/>
          <w:i w:val="0"/>
          <w:iCs/>
          <w:sz w:val="26"/>
          <w:szCs w:val="26"/>
        </w:rPr>
        <w:t>vào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046F87">
        <w:rPr>
          <w:b/>
          <w:bCs/>
          <w:i w:val="0"/>
          <w:iCs/>
          <w:sz w:val="26"/>
          <w:szCs w:val="26"/>
        </w:rPr>
        <w:t>phân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046F87">
        <w:rPr>
          <w:b/>
          <w:bCs/>
          <w:i w:val="0"/>
          <w:iCs/>
          <w:sz w:val="26"/>
          <w:szCs w:val="26"/>
        </w:rPr>
        <w:t>tích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046F87">
        <w:rPr>
          <w:b/>
          <w:bCs/>
          <w:i w:val="0"/>
          <w:iCs/>
          <w:sz w:val="26"/>
          <w:szCs w:val="26"/>
        </w:rPr>
        <w:t>quang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046F87">
        <w:rPr>
          <w:b/>
          <w:bCs/>
          <w:i w:val="0"/>
          <w:iCs/>
          <w:sz w:val="26"/>
          <w:szCs w:val="26"/>
        </w:rPr>
        <w:t>phổ</w:t>
      </w:r>
      <w:proofErr w:type="spellEnd"/>
      <w:r w:rsidRPr="00046F87">
        <w:rPr>
          <w:b/>
          <w:bCs/>
          <w:i w:val="0"/>
          <w:iCs/>
          <w:sz w:val="26"/>
          <w:szCs w:val="26"/>
        </w:rPr>
        <w:t>:</w:t>
      </w:r>
      <w:bookmarkEnd w:id="13"/>
    </w:p>
    <w:p w14:paraId="04904B08" w14:textId="6E708F08" w:rsidR="008D29B2" w:rsidRDefault="008D29B2" w:rsidP="008D29B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u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ệ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ED32EC">
        <w:rPr>
          <w:rFonts w:ascii="Times New Roman" w:hAnsi="Times New Roman" w:cs="Times New Roman"/>
          <w:sz w:val="26"/>
          <w:szCs w:val="26"/>
        </w:rPr>
        <w:t>Machine learning/</w:t>
      </w:r>
      <w:r>
        <w:rPr>
          <w:rFonts w:ascii="Times New Roman" w:hAnsi="Times New Roman" w:cs="Times New Roman"/>
          <w:sz w:val="26"/>
          <w:szCs w:val="26"/>
        </w:rPr>
        <w:t xml:space="preserve">Deep Learning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ĩ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ực</w:t>
      </w:r>
      <w:proofErr w:type="spellEnd"/>
      <w:r w:rsidR="00ED32E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ED32E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ED32E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ED32E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D32E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ED32E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ED32E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>
        <w:rPr>
          <w:rFonts w:ascii="Times New Roman" w:hAnsi="Times New Roman" w:cs="Times New Roman"/>
          <w:sz w:val="26"/>
          <w:szCs w:val="26"/>
        </w:rPr>
        <w:t>quang</w:t>
      </w:r>
      <w:proofErr w:type="spellEnd"/>
      <w:r w:rsidR="00ED32E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>
        <w:rPr>
          <w:rFonts w:ascii="Times New Roman" w:hAnsi="Times New Roman" w:cs="Times New Roman"/>
          <w:sz w:val="26"/>
          <w:szCs w:val="26"/>
        </w:rPr>
        <w:t>phổ</w:t>
      </w:r>
      <w:proofErr w:type="spellEnd"/>
      <w:r w:rsidR="00ED32EC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AF9CE52" w14:textId="4BF5A849" w:rsidR="008D29B2" w:rsidRDefault="008D29B2" w:rsidP="00ED32EC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ỹ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chine learning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ổ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  <w:r w:rsidR="00ED32EC">
        <w:rPr>
          <w:rFonts w:ascii="Times New Roman" w:hAnsi="Times New Roman" w:cs="Times New Roman"/>
          <w:sz w:val="26"/>
          <w:szCs w:val="26"/>
        </w:rPr>
        <w:t xml:space="preserve"> </w:t>
      </w:r>
      <w:r w:rsidRPr="00ED32EC">
        <w:rPr>
          <w:rFonts w:ascii="Times New Roman" w:hAnsi="Times New Roman" w:cs="Times New Roman"/>
          <w:sz w:val="26"/>
          <w:szCs w:val="26"/>
        </w:rPr>
        <w:t xml:space="preserve">kernel ridge regression, support vector machine, </w:t>
      </w:r>
      <w:r w:rsidRPr="00ED32EC">
        <w:rPr>
          <w:rFonts w:ascii="Times New Roman" w:hAnsi="Times New Roman" w:cs="Times New Roman" w:hint="eastAsia"/>
          <w:sz w:val="26"/>
          <w:szCs w:val="26"/>
        </w:rPr>
        <w:t>reduced</w:t>
      </w:r>
      <w:r w:rsidRPr="00ED32EC">
        <w:rPr>
          <w:rFonts w:ascii="Times New Roman" w:hAnsi="Times New Roman" w:cs="Times New Roman" w:hint="eastAsia"/>
          <w:sz w:val="26"/>
          <w:szCs w:val="26"/>
        </w:rPr>
        <w:t>‐</w:t>
      </w:r>
      <w:r w:rsidRPr="00ED32EC">
        <w:rPr>
          <w:rFonts w:ascii="Times New Roman" w:hAnsi="Times New Roman" w:cs="Times New Roman" w:hint="eastAsia"/>
          <w:sz w:val="26"/>
          <w:szCs w:val="26"/>
        </w:rPr>
        <w:t>error pruning trees and rotation forests</w:t>
      </w:r>
      <w:r w:rsidRPr="00ED32EC">
        <w:rPr>
          <w:rFonts w:ascii="Times New Roman" w:hAnsi="Times New Roman" w:cs="Times New Roman"/>
          <w:sz w:val="26"/>
          <w:szCs w:val="26"/>
        </w:rPr>
        <w:t xml:space="preserve">, </w:t>
      </w:r>
      <w:r w:rsidRPr="00ED32EC">
        <w:rPr>
          <w:rFonts w:ascii="Times New Roman" w:hAnsi="Times New Roman" w:cs="Times New Roman" w:hint="eastAsia"/>
          <w:sz w:val="26"/>
          <w:szCs w:val="26"/>
        </w:rPr>
        <w:t>reduced</w:t>
      </w:r>
      <w:r w:rsidRPr="00ED32EC">
        <w:rPr>
          <w:rFonts w:ascii="Times New Roman" w:hAnsi="Times New Roman" w:cs="Times New Roman" w:hint="eastAsia"/>
          <w:sz w:val="26"/>
          <w:szCs w:val="26"/>
        </w:rPr>
        <w:t>‐</w:t>
      </w:r>
      <w:r w:rsidRPr="00ED32EC">
        <w:rPr>
          <w:rFonts w:ascii="Times New Roman" w:hAnsi="Times New Roman" w:cs="Times New Roman" w:hint="eastAsia"/>
          <w:sz w:val="26"/>
          <w:szCs w:val="26"/>
        </w:rPr>
        <w:t>error pruning trees and rotation forests</w:t>
      </w:r>
      <w:r w:rsidRPr="00ED32EC">
        <w:rPr>
          <w:rFonts w:ascii="Times New Roman" w:hAnsi="Times New Roman" w:cs="Times New Roman"/>
          <w:sz w:val="26"/>
          <w:szCs w:val="26"/>
        </w:rPr>
        <w:t>, Bayesian optimization.</w:t>
      </w:r>
    </w:p>
    <w:p w14:paraId="579B6DD5" w14:textId="69EC1ACA" w:rsidR="008D29B2" w:rsidRPr="00ED32EC" w:rsidRDefault="00ED32EC" w:rsidP="00ED32EC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u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eep Learning.</w:t>
      </w:r>
    </w:p>
    <w:p w14:paraId="7498F677" w14:textId="3CFA41A6" w:rsidR="00693128" w:rsidRPr="00046F87" w:rsidRDefault="00693128" w:rsidP="00046F87">
      <w:pPr>
        <w:pStyle w:val="Heading3"/>
        <w:numPr>
          <w:ilvl w:val="0"/>
          <w:numId w:val="0"/>
        </w:numPr>
        <w:rPr>
          <w:b/>
          <w:bCs/>
          <w:i w:val="0"/>
          <w:iCs/>
          <w:sz w:val="26"/>
          <w:szCs w:val="26"/>
        </w:rPr>
      </w:pPr>
      <w:bookmarkStart w:id="14" w:name="_Toc44159841"/>
      <w:r w:rsidRPr="00046F87">
        <w:rPr>
          <w:b/>
          <w:bCs/>
          <w:i w:val="0"/>
          <w:iCs/>
          <w:sz w:val="26"/>
          <w:szCs w:val="26"/>
        </w:rPr>
        <w:t>2.3</w:t>
      </w:r>
      <w:r w:rsidR="00046F87">
        <w:rPr>
          <w:b/>
          <w:bCs/>
          <w:i w:val="0"/>
          <w:iCs/>
          <w:sz w:val="26"/>
          <w:szCs w:val="26"/>
        </w:rPr>
        <w:tab/>
      </w:r>
      <w:proofErr w:type="spellStart"/>
      <w:r w:rsidRPr="00046F87">
        <w:rPr>
          <w:b/>
          <w:bCs/>
          <w:i w:val="0"/>
          <w:iCs/>
          <w:sz w:val="26"/>
          <w:szCs w:val="26"/>
        </w:rPr>
        <w:t>Giới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046F87">
        <w:rPr>
          <w:b/>
          <w:bCs/>
          <w:i w:val="0"/>
          <w:iCs/>
          <w:sz w:val="26"/>
          <w:szCs w:val="26"/>
        </w:rPr>
        <w:t>thiệu</w:t>
      </w:r>
      <w:proofErr w:type="spellEnd"/>
      <w:r w:rsidRPr="00046F87">
        <w:rPr>
          <w:b/>
          <w:bCs/>
          <w:i w:val="0"/>
          <w:iCs/>
          <w:sz w:val="26"/>
          <w:szCs w:val="26"/>
        </w:rPr>
        <w:t xml:space="preserve"> Deep Neural Networks (DNN):</w:t>
      </w:r>
      <w:bookmarkEnd w:id="14"/>
    </w:p>
    <w:p w14:paraId="52BE5F06" w14:textId="77777777" w:rsidR="00ED32EC" w:rsidRDefault="00ED32EC" w:rsidP="00ED32EC">
      <w:pPr>
        <w:ind w:firstLine="72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Lo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má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y, </w:t>
      </w:r>
      <w:proofErr w:type="spellStart"/>
      <w:r>
        <w:rPr>
          <w:rFonts w:ascii="Times New Roman" w:hAnsi="Times New Roman" w:cs="Times New Roman"/>
          <w:sz w:val="26"/>
          <w:szCs w:val="26"/>
        </w:rPr>
        <w:t>lo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>
        <w:rPr>
          <w:rFonts w:ascii="Times New Roman" w:hAnsi="Times New Roman" w:cs="Times New Roman"/>
          <w:sz w:val="26"/>
          <w:szCs w:val="26"/>
        </w:rPr>
        <w:t>thuy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ogic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ú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ã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chine learning.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ưở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õ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rtificial neural networks (ANNs). </w:t>
      </w:r>
    </w:p>
    <w:p w14:paraId="6C504D22" w14:textId="77777777" w:rsidR="00ED32EC" w:rsidRDefault="00ED32EC" w:rsidP="00ED32EC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NNs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õ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eep learning.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mạ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giú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ý </w:t>
      </w:r>
      <w:proofErr w:type="spellStart"/>
      <w:r>
        <w:rPr>
          <w:rFonts w:ascii="Times New Roman" w:hAnsi="Times New Roman" w:cs="Times New Roman"/>
          <w:sz w:val="26"/>
          <w:szCs w:val="26"/>
        </w:rPr>
        <w:t>tưở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ớ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chine learning. </w:t>
      </w:r>
      <w:proofErr w:type="spellStart"/>
      <w:r>
        <w:rPr>
          <w:rFonts w:ascii="Times New Roman" w:hAnsi="Times New Roman" w:cs="Times New Roman"/>
          <w:sz w:val="26"/>
          <w:szCs w:val="26"/>
        </w:rPr>
        <w:t>V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ỷ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Google Image), </w:t>
      </w:r>
      <w:proofErr w:type="spellStart"/>
      <w:r>
        <w:rPr>
          <w:rFonts w:ascii="Times New Roman" w:hAnsi="Times New Roman" w:cs="Times New Roman"/>
          <w:sz w:val="26"/>
          <w:szCs w:val="26"/>
        </w:rPr>
        <w:t>dị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ọ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ó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ạ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Apple’s Siri),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videos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</w:rPr>
        <w:t>Youtube</w:t>
      </w:r>
      <w:proofErr w:type="spellEnd"/>
      <w:r>
        <w:rPr>
          <w:rFonts w:ascii="Times New Roman" w:hAnsi="Times New Roman" w:cs="Times New Roman"/>
          <w:sz w:val="26"/>
          <w:szCs w:val="26"/>
        </w:rPr>
        <w:t>), …</w:t>
      </w:r>
    </w:p>
    <w:p w14:paraId="6330B41D" w14:textId="77777777" w:rsidR="00ED32EC" w:rsidRDefault="00ED32EC" w:rsidP="00ED32EC">
      <w:pPr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DNN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rtificial neural network (ANN)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s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s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. DNN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ang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,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o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Network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s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. </w:t>
      </w:r>
    </w:p>
    <w:p w14:paraId="5E7A9DF1" w14:textId="77777777" w:rsidR="00ED32EC" w:rsidRDefault="00ED32EC" w:rsidP="00ED32EC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 train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tiế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é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, DNN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s.</w:t>
      </w:r>
    </w:p>
    <w:p w14:paraId="12ADDB43" w14:textId="18CD2466" w:rsidR="006D2FA4" w:rsidRDefault="00BC21A0" w:rsidP="00BC21A0">
      <w:pPr>
        <w:ind w:firstLine="360"/>
        <w:rPr>
          <w:rFonts w:ascii="Times New Roman" w:hAnsi="Times New Roman" w:cs="Times New Roman"/>
          <w:sz w:val="26"/>
          <w:szCs w:val="26"/>
        </w:rPr>
      </w:pPr>
      <w:r w:rsidRPr="006D2FA4">
        <w:rPr>
          <w:noProof/>
        </w:rPr>
        <w:drawing>
          <wp:anchor distT="0" distB="0" distL="114300" distR="114300" simplePos="0" relativeHeight="251661312" behindDoc="0" locked="0" layoutInCell="1" allowOverlap="1" wp14:anchorId="4F91D72C" wp14:editId="032D2D1A">
            <wp:simplePos x="0" y="0"/>
            <wp:positionH relativeFrom="column">
              <wp:posOffset>496654</wp:posOffset>
            </wp:positionH>
            <wp:positionV relativeFrom="paragraph">
              <wp:posOffset>635492</wp:posOffset>
            </wp:positionV>
            <wp:extent cx="5079409" cy="1734207"/>
            <wp:effectExtent l="0" t="0" r="6985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409" cy="17342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32EC" w:rsidRPr="00C070C8">
        <w:rPr>
          <w:rFonts w:ascii="Times New Roman" w:hAnsi="Times New Roman" w:cs="Times New Roman"/>
          <w:sz w:val="26"/>
          <w:szCs w:val="26"/>
        </w:rPr>
        <w:t xml:space="preserve">DNN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hóa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mối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Cấu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trúc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cấu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models,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nơi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xem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32EC" w:rsidRPr="00C070C8">
        <w:rPr>
          <w:rFonts w:ascii="Times New Roman" w:hAnsi="Times New Roman" w:cs="Times New Roman"/>
          <w:sz w:val="26"/>
          <w:szCs w:val="26"/>
        </w:rPr>
        <w:t>thủy</w:t>
      </w:r>
      <w:proofErr w:type="spellEnd"/>
      <w:r w:rsidR="00ED32EC" w:rsidRPr="00C070C8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893CF0B" w14:textId="61C41531" w:rsidR="00B3604D" w:rsidRDefault="00C24403" w:rsidP="00B3604D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1: </w:t>
      </w:r>
      <w:proofErr w:type="spellStart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>Cấu</w:t>
      </w:r>
      <w:proofErr w:type="spellEnd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>trúc</w:t>
      </w:r>
      <w:proofErr w:type="spellEnd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 xml:space="preserve"> deep neural networks </w:t>
      </w:r>
      <w:proofErr w:type="spellStart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>đơn</w:t>
      </w:r>
      <w:proofErr w:type="spellEnd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440E9" w:rsidRPr="001440E9">
        <w:rPr>
          <w:rFonts w:ascii="Times New Roman" w:hAnsi="Times New Roman" w:cs="Times New Roman"/>
          <w:i/>
          <w:iCs/>
          <w:sz w:val="26"/>
          <w:szCs w:val="26"/>
        </w:rPr>
        <w:t>giản</w:t>
      </w:r>
      <w:proofErr w:type="spellEnd"/>
      <w:r w:rsidR="00B3604D" w:rsidRPr="00B3604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533114E0" w14:textId="0E003D93" w:rsidR="00693128" w:rsidRPr="005C20B6" w:rsidRDefault="00B3604D" w:rsidP="00BA79FE">
      <w:pPr>
        <w:pStyle w:val="Heading3"/>
        <w:numPr>
          <w:ilvl w:val="0"/>
          <w:numId w:val="0"/>
        </w:numPr>
        <w:rPr>
          <w:i w:val="0"/>
          <w:iCs/>
          <w:sz w:val="26"/>
          <w:szCs w:val="26"/>
        </w:rPr>
      </w:pPr>
      <w:bookmarkStart w:id="15" w:name="_Toc44159842"/>
      <w:r w:rsidRPr="005C20B6">
        <w:rPr>
          <w:b/>
          <w:bCs/>
          <w:i w:val="0"/>
          <w:iCs/>
          <w:sz w:val="26"/>
          <w:szCs w:val="26"/>
        </w:rPr>
        <w:t>2.4</w:t>
      </w:r>
      <w:r w:rsidRPr="005C20B6">
        <w:rPr>
          <w:b/>
          <w:bCs/>
          <w:i w:val="0"/>
          <w:iCs/>
          <w:sz w:val="26"/>
          <w:szCs w:val="26"/>
        </w:rPr>
        <w:tab/>
      </w:r>
      <w:proofErr w:type="spellStart"/>
      <w:r w:rsidR="00693128" w:rsidRPr="005C20B6">
        <w:rPr>
          <w:b/>
          <w:bCs/>
          <w:i w:val="0"/>
          <w:iCs/>
          <w:sz w:val="26"/>
          <w:szCs w:val="26"/>
        </w:rPr>
        <w:t>Giới</w:t>
      </w:r>
      <w:proofErr w:type="spellEnd"/>
      <w:r w:rsidR="00693128" w:rsidRPr="005C20B6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="00693128" w:rsidRPr="005C20B6">
        <w:rPr>
          <w:b/>
          <w:bCs/>
          <w:i w:val="0"/>
          <w:iCs/>
          <w:sz w:val="26"/>
          <w:szCs w:val="26"/>
        </w:rPr>
        <w:t>thiệu</w:t>
      </w:r>
      <w:proofErr w:type="spellEnd"/>
      <w:r w:rsidR="00693128" w:rsidRPr="005C20B6">
        <w:rPr>
          <w:b/>
          <w:bCs/>
          <w:i w:val="0"/>
          <w:iCs/>
          <w:sz w:val="26"/>
          <w:szCs w:val="26"/>
        </w:rPr>
        <w:t xml:space="preserve"> Deep Neural Tensor Network (DTNN)</w:t>
      </w:r>
      <w:r w:rsidR="00ED35AD" w:rsidRPr="005C20B6">
        <w:rPr>
          <w:b/>
          <w:bCs/>
          <w:i w:val="0"/>
          <w:iCs/>
          <w:sz w:val="26"/>
          <w:szCs w:val="26"/>
        </w:rPr>
        <w:t>:</w:t>
      </w:r>
      <w:bookmarkEnd w:id="15"/>
    </w:p>
    <w:p w14:paraId="0D79A314" w14:textId="07D90E84" w:rsidR="009E5792" w:rsidRPr="009E5792" w:rsidRDefault="009E5792" w:rsidP="009E5792">
      <w:pPr>
        <w:spacing w:line="259" w:lineRule="auto"/>
        <w:ind w:firstLine="36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9E5792">
        <w:rPr>
          <w:rFonts w:ascii="Times New Roman" w:hAnsi="Times New Roman" w:cs="Times New Roman"/>
          <w:b/>
          <w:bCs/>
          <w:sz w:val="26"/>
          <w:szCs w:val="26"/>
        </w:rPr>
        <w:t xml:space="preserve">2.4.1 </w:t>
      </w:r>
      <w:proofErr w:type="spellStart"/>
      <w:r w:rsidRPr="009E5792">
        <w:rPr>
          <w:rFonts w:ascii="Times New Roman" w:hAnsi="Times New Roman" w:cs="Times New Roman"/>
          <w:b/>
          <w:bCs/>
          <w:sz w:val="26"/>
          <w:szCs w:val="26"/>
        </w:rPr>
        <w:t>Giới</w:t>
      </w:r>
      <w:proofErr w:type="spellEnd"/>
      <w:r w:rsidRPr="009E579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9E5792">
        <w:rPr>
          <w:rFonts w:ascii="Times New Roman" w:hAnsi="Times New Roman" w:cs="Times New Roman"/>
          <w:b/>
          <w:bCs/>
          <w:sz w:val="26"/>
          <w:szCs w:val="26"/>
        </w:rPr>
        <w:t>thiệu</w:t>
      </w:r>
      <w:proofErr w:type="spellEnd"/>
      <w:r w:rsidRPr="009E5792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9E5792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0E71DB95" w14:textId="77777777" w:rsidR="009E5792" w:rsidRPr="009E2B10" w:rsidRDefault="009E5792" w:rsidP="009E5792">
      <w:pPr>
        <w:ind w:firstLine="36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ứ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à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eep Neural Network (DNN) </w:t>
      </w:r>
      <w:proofErr w:type="spellStart"/>
      <w:r>
        <w:rPr>
          <w:rFonts w:ascii="Times New Roman" w:hAnsi="Times New Roman" w:cs="Times New Roman"/>
          <w:sz w:val="26"/>
          <w:szCs w:val="26"/>
        </w:rPr>
        <w:t>m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eep Tensor Neural Network (DTNN)</w:t>
      </w:r>
    </w:p>
    <w:p w14:paraId="4101A823" w14:textId="3E724172" w:rsidR="009E5792" w:rsidRDefault="009E5792" w:rsidP="009E5792">
      <w:pPr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9E2B10">
        <w:rPr>
          <w:rFonts w:ascii="Times New Roman" w:hAnsi="Times New Roman" w:cs="Times New Roman"/>
          <w:sz w:val="26"/>
          <w:szCs w:val="26"/>
        </w:rPr>
        <w:t xml:space="preserve">DTNN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ợ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ặp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layers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ouble-projection (DP) layer,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vector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gõ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21A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tensor layer. </w:t>
      </w:r>
      <w:r w:rsidR="002C28DB">
        <w:rPr>
          <w:rFonts w:ascii="Times New Roman" w:hAnsi="Times New Roman" w:cs="Times New Roman"/>
          <w:sz w:val="26"/>
          <w:szCs w:val="26"/>
        </w:rPr>
        <w:t>Hai</w:t>
      </w:r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C28DB">
        <w:rPr>
          <w:rFonts w:ascii="Times New Roman" w:hAnsi="Times New Roman" w:cs="Times New Roman"/>
          <w:sz w:val="26"/>
          <w:szCs w:val="26"/>
        </w:rPr>
        <w:t>k</w:t>
      </w:r>
      <w:r>
        <w:rPr>
          <w:rFonts w:ascii="Times New Roman" w:hAnsi="Times New Roman" w:cs="Times New Roman"/>
          <w:sz w:val="26"/>
          <w:szCs w:val="26"/>
        </w:rPr>
        <w:t>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n</w:t>
      </w:r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ẫ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layer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eep architecture.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ả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ra tensor layers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</w:t>
      </w:r>
      <w:r>
        <w:rPr>
          <w:rFonts w:ascii="Times New Roman" w:hAnsi="Times New Roman" w:cs="Times New Roman"/>
          <w:sz w:val="26"/>
          <w:szCs w:val="26"/>
        </w:rPr>
        <w:t>à</w:t>
      </w:r>
      <w:r w:rsidRPr="009E2B10">
        <w:rPr>
          <w:rFonts w:ascii="Times New Roman" w:hAnsi="Times New Roman" w:cs="Times New Roman"/>
          <w:sz w:val="26"/>
          <w:szCs w:val="26"/>
        </w:rPr>
        <w:t>nh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sigmoid layer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á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treated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trained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>.</w:t>
      </w:r>
    </w:p>
    <w:p w14:paraId="779C2BB7" w14:textId="6FD3B156" w:rsidR="009E5792" w:rsidRPr="00A81F1C" w:rsidRDefault="009E5792" w:rsidP="009E5792">
      <w:pPr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sắp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xem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P layers</w:t>
      </w:r>
      <w:r>
        <w:rPr>
          <w:rFonts w:ascii="Times New Roman" w:hAnsi="Times New Roman" w:cs="Times New Roman"/>
          <w:sz w:val="26"/>
          <w:szCs w:val="26"/>
        </w:rPr>
        <w:t>,</w:t>
      </w:r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BP learning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TNNs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mới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dể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dà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r</w:t>
      </w:r>
      <w:r>
        <w:rPr>
          <w:rFonts w:ascii="Times New Roman" w:hAnsi="Times New Roman" w:cs="Times New Roman"/>
          <w:sz w:val="26"/>
          <w:szCs w:val="26"/>
        </w:rPr>
        <w:t>ê</w:t>
      </w:r>
      <w:r w:rsidRPr="009E2B10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Switchboard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337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1343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337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1343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337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="001343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337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 w:rsidRPr="009E2B10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9E2B10">
        <w:rPr>
          <w:rFonts w:ascii="Times New Roman" w:hAnsi="Times New Roman" w:cs="Times New Roman"/>
          <w:sz w:val="26"/>
          <w:szCs w:val="26"/>
        </w:rPr>
        <w:t xml:space="preserve"> 4-5%. </w:t>
      </w:r>
    </w:p>
    <w:p w14:paraId="3D4605FD" w14:textId="24E80BEB" w:rsidR="009E5792" w:rsidRPr="009E5792" w:rsidRDefault="0084261F" w:rsidP="009E5792">
      <w:pPr>
        <w:spacing w:line="259" w:lineRule="auto"/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79216237" wp14:editId="3367C834">
            <wp:simplePos x="0" y="0"/>
            <wp:positionH relativeFrom="page">
              <wp:align>center</wp:align>
            </wp:positionH>
            <wp:positionV relativeFrom="paragraph">
              <wp:posOffset>413385</wp:posOffset>
            </wp:positionV>
            <wp:extent cx="4781550" cy="4238625"/>
            <wp:effectExtent l="0" t="0" r="0" b="9525"/>
            <wp:wrapTopAndBottom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5792">
        <w:rPr>
          <w:rFonts w:ascii="Times New Roman" w:hAnsi="Times New Roman" w:cs="Times New Roman"/>
          <w:b/>
          <w:bCs/>
          <w:sz w:val="26"/>
          <w:szCs w:val="26"/>
        </w:rPr>
        <w:t xml:space="preserve">2.4.2 </w:t>
      </w:r>
      <w:proofErr w:type="spellStart"/>
      <w:r w:rsidR="009E5792" w:rsidRPr="009E5792">
        <w:rPr>
          <w:rFonts w:ascii="Times New Roman" w:hAnsi="Times New Roman" w:cs="Times New Roman"/>
          <w:b/>
          <w:bCs/>
          <w:sz w:val="26"/>
          <w:szCs w:val="26"/>
        </w:rPr>
        <w:t>Kiến</w:t>
      </w:r>
      <w:proofErr w:type="spellEnd"/>
      <w:r w:rsidR="009E5792" w:rsidRPr="009E579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9E5792" w:rsidRPr="009E5792">
        <w:rPr>
          <w:rFonts w:ascii="Times New Roman" w:hAnsi="Times New Roman" w:cs="Times New Roman"/>
          <w:b/>
          <w:bCs/>
          <w:sz w:val="26"/>
          <w:szCs w:val="26"/>
        </w:rPr>
        <w:t>trúc</w:t>
      </w:r>
      <w:proofErr w:type="spellEnd"/>
      <w:r w:rsidR="009E5792" w:rsidRPr="009E5792">
        <w:rPr>
          <w:rFonts w:ascii="Times New Roman" w:hAnsi="Times New Roman" w:cs="Times New Roman"/>
          <w:b/>
          <w:bCs/>
          <w:sz w:val="26"/>
          <w:szCs w:val="26"/>
        </w:rPr>
        <w:t xml:space="preserve"> DTNN</w:t>
      </w:r>
      <w:r w:rsidR="00F067E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F067EC">
        <w:rPr>
          <w:rFonts w:ascii="Times New Roman" w:hAnsi="Times New Roman" w:cs="Times New Roman"/>
          <w:b/>
          <w:bCs/>
          <w:sz w:val="26"/>
          <w:szCs w:val="26"/>
        </w:rPr>
        <w:t>cơ</w:t>
      </w:r>
      <w:proofErr w:type="spellEnd"/>
      <w:r w:rsidR="00F067E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F067EC">
        <w:rPr>
          <w:rFonts w:ascii="Times New Roman" w:hAnsi="Times New Roman" w:cs="Times New Roman"/>
          <w:b/>
          <w:bCs/>
          <w:sz w:val="26"/>
          <w:szCs w:val="26"/>
        </w:rPr>
        <w:t>bản</w:t>
      </w:r>
      <w:proofErr w:type="spellEnd"/>
      <w:r w:rsidR="009E5792" w:rsidRPr="009E5792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9E5792" w:rsidRPr="009B79EE">
        <w:rPr>
          <w:noProof/>
        </w:rPr>
        <w:t xml:space="preserve"> </w:t>
      </w:r>
    </w:p>
    <w:p w14:paraId="42609426" w14:textId="1445A204" w:rsidR="009E5792" w:rsidRPr="0084261F" w:rsidRDefault="009E5792" w:rsidP="0084261F">
      <w:pPr>
        <w:spacing w:before="240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4261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ình</w:t>
      </w:r>
      <w:proofErr w:type="spellEnd"/>
      <w:r w:rsidRPr="0084261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="00044149">
        <w:rPr>
          <w:rFonts w:ascii="Times New Roman" w:hAnsi="Times New Roman" w:cs="Times New Roman"/>
          <w:b/>
          <w:bCs/>
          <w:i/>
          <w:iCs/>
          <w:sz w:val="26"/>
          <w:szCs w:val="26"/>
        </w:rPr>
        <w:t>2</w:t>
      </w:r>
      <w:r w:rsidRPr="0084261F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Kiến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rúc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mối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DTNN. a) DNN. b) hidden layer 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84261F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21A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: 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84261F">
        <w:rPr>
          <w:rFonts w:ascii="Times New Roman" w:hAnsi="Times New Roman" w:cs="Times New Roman"/>
          <w:sz w:val="26"/>
          <w:szCs w:val="26"/>
        </w:rPr>
        <w:t xml:space="preserve">. Hidden layer 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1</w:t>
      </w:r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tensor layer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weights 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3-way tensor. c)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r w:rsidRPr="002C28DB">
        <w:rPr>
          <w:rFonts w:ascii="Times New Roman" w:hAnsi="Times New Roman" w:cs="Times New Roman"/>
          <w:i/>
          <w:iCs/>
          <w:sz w:val="26"/>
          <w:szCs w:val="26"/>
        </w:rPr>
        <w:t>b)</w:t>
      </w:r>
      <w:r w:rsidRPr="0084261F">
        <w:rPr>
          <w:rFonts w:ascii="Times New Roman" w:hAnsi="Times New Roman" w:cs="Times New Roman"/>
          <w:sz w:val="26"/>
          <w:szCs w:val="26"/>
        </w:rPr>
        <w:t xml:space="preserve">: tensor 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i/>
          <w:iCs/>
          <w:sz w:val="26"/>
          <w:szCs w:val="26"/>
        </w:rPr>
        <w:t>w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i/>
          <w:iCs/>
          <w:sz w:val="26"/>
          <w:szCs w:val="26"/>
        </w:rPr>
        <w:t>v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proofErr w:type="spellEnd"/>
      <w:r w:rsidRPr="0084261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cross product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84261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4261F">
        <w:rPr>
          <w:rFonts w:ascii="Times New Roman" w:hAnsi="Times New Roman" w:cs="Times New Roman"/>
          <w:sz w:val="26"/>
          <w:szCs w:val="26"/>
        </w:rPr>
        <w:t xml:space="preserve"> </w:t>
      </w:r>
      <w:r w:rsidRPr="0084261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84261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84261F">
        <w:rPr>
          <w:rFonts w:ascii="Times New Roman" w:hAnsi="Times New Roman" w:cs="Times New Roman"/>
          <w:sz w:val="26"/>
          <w:szCs w:val="26"/>
        </w:rPr>
        <w:t>.</w:t>
      </w:r>
    </w:p>
    <w:p w14:paraId="0A87C881" w14:textId="4D24BB8D" w:rsidR="009E5792" w:rsidRPr="002648C9" w:rsidRDefault="009E5792" w:rsidP="002648C9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Qu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: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 xml:space="preserve">I 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 xml:space="preserve"> 1</w:t>
      </w:r>
      <w:r>
        <w:rPr>
          <w:rFonts w:ascii="Times New Roman" w:hAnsi="Times New Roman" w:cs="Times New Roman"/>
          <w:sz w:val="26"/>
          <w:szCs w:val="26"/>
        </w:rPr>
        <w:t xml:space="preserve"> vector, output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</w:rPr>
        <w:t xml:space="preserve"> x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vector.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 index.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dden layer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 </w:t>
      </w:r>
      <w:proofErr w:type="spellStart"/>
      <w:r>
        <w:rPr>
          <w:rFonts w:ascii="Times New Roman" w:hAnsi="Times New Roman" w:cs="Times New Roman"/>
          <w:sz w:val="26"/>
          <w:szCs w:val="26"/>
        </w:rPr>
        <w:t>tiế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weight matrix </w:t>
      </w:r>
      <w:proofErr w:type="spellStart"/>
      <w:r w:rsidRPr="00B14A80">
        <w:rPr>
          <w:rFonts w:ascii="Times New Roman" w:hAnsi="Times New Roman" w:cs="Times New Roman"/>
          <w:i/>
          <w:iCs/>
          <w:sz w:val="26"/>
          <w:szCs w:val="26"/>
        </w:rPr>
        <w:t>w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proofErr w:type="spellEnd"/>
      <w:r w:rsidRPr="00B14A8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ias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a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</w:p>
    <w:p w14:paraId="29C0D74C" w14:textId="53DDA303" w:rsidR="00BB1CB3" w:rsidRPr="00BB1CB3" w:rsidRDefault="00BC21A0" w:rsidP="00BB1CB3">
      <w:pPr>
        <w:pStyle w:val="ListParagraph"/>
        <w:jc w:val="both"/>
        <w:rPr>
          <w:rFonts w:ascii="Times New Roman" w:hAnsi="Times New Roman" w:cs="Times New Roman"/>
          <w:i/>
          <w:sz w:val="26"/>
          <w:szCs w:val="26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h</m:t>
              </m:r>
            </m:e>
            <m:sub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k</m:t>
                  </m:r>
                </m:e>
              </m:d>
            </m:sub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l</m:t>
              </m:r>
            </m:sup>
          </m:sSubSup>
          <m:r>
            <w:rPr>
              <w:rFonts w:ascii="Cambria Math" w:hAnsi="Cambria Math" w:cs="Times New Roman"/>
              <w:sz w:val="26"/>
              <w:szCs w:val="26"/>
            </w:rPr>
            <m:t>= σ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i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,  k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l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h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l-1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k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l</m:t>
                      </m:r>
                    </m:sup>
                  </m:sSubSup>
                </m:e>
              </m:nary>
            </m:e>
          </m:d>
        </m:oMath>
      </m:oMathPara>
    </w:p>
    <w:p w14:paraId="1623A1BB" w14:textId="77777777" w:rsidR="009E5792" w:rsidRDefault="009E5792" w:rsidP="009E5792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B14A80">
        <w:rPr>
          <w:rFonts w:ascii="Times New Roman" w:hAnsi="Times New Roman" w:cs="Times New Roman"/>
          <w:i/>
          <w:iCs/>
          <w:sz w:val="26"/>
          <w:szCs w:val="26"/>
        </w:rPr>
        <w:t>i</w:t>
      </w:r>
      <w:proofErr w:type="spellEnd"/>
      <w:r w:rsidRPr="00B14A80">
        <w:rPr>
          <w:rFonts w:ascii="Times New Roman" w:hAnsi="Times New Roman" w:cs="Times New Roman"/>
          <w:i/>
          <w:iCs/>
          <w:sz w:val="26"/>
          <w:szCs w:val="26"/>
        </w:rPr>
        <w:t>, k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ndexes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dden units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</w:p>
    <w:p w14:paraId="3E7D0EB0" w14:textId="3CCC639A" w:rsidR="002648C9" w:rsidRPr="002648C9" w:rsidRDefault="009E5792" w:rsidP="002648C9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dden layer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hia ra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x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vector)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x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vector).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vector) </w:t>
      </w:r>
      <w:proofErr w:type="spellStart"/>
      <w:r>
        <w:rPr>
          <w:rFonts w:ascii="Times New Roman" w:hAnsi="Times New Roman" w:cs="Times New Roman"/>
          <w:sz w:val="26"/>
          <w:szCs w:val="26"/>
        </w:rPr>
        <w:t>t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3-way tensor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x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x </w:t>
      </w:r>
      <w:r w:rsidRPr="00B14A80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B14A8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>
        <w:rPr>
          <w:rFonts w:ascii="Times New Roman" w:hAnsi="Times New Roman" w:cs="Times New Roman"/>
          <w:sz w:val="26"/>
          <w:szCs w:val="26"/>
        </w:rPr>
        <w:t>)</w:t>
      </w:r>
    </w:p>
    <w:p w14:paraId="1F13263A" w14:textId="35D93A87" w:rsidR="002648C9" w:rsidRDefault="002648C9" w:rsidP="002648C9">
      <w:pPr>
        <w:spacing w:line="259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14:paraId="2F7AFB6A" w14:textId="1C0BDBC4" w:rsidR="00BB1CB3" w:rsidRPr="00BB1CB3" w:rsidRDefault="00BC21A0" w:rsidP="00BB1CB3">
      <w:pPr>
        <w:spacing w:line="259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h</m:t>
              </m:r>
            </m:e>
            <m:sub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k</m:t>
                  </m:r>
                </m:e>
              </m:d>
            </m:sub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l</m:t>
              </m:r>
            </m:sup>
          </m:sSubSup>
          <m:r>
            <w:rPr>
              <w:rFonts w:ascii="Cambria Math" w:hAnsi="Cambria Math" w:cs="Times New Roman"/>
              <w:sz w:val="26"/>
              <w:szCs w:val="26"/>
            </w:rPr>
            <m:t>= σ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i, 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u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, j, k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l</m:t>
                      </m:r>
                    </m:sup>
                  </m:sSubSup>
                </m:e>
              </m:nary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</m:d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l-1</m:t>
                  </m:r>
                </m:sup>
              </m:sSubSup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j</m:t>
                      </m:r>
                    </m:e>
                  </m:d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l-1</m:t>
                  </m:r>
                </m:sup>
              </m:sSubSup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k</m:t>
                      </m:r>
                    </m:e>
                  </m:d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l</m:t>
                  </m:r>
                </m:sup>
              </m:sSubSup>
            </m:e>
          </m:d>
        </m:oMath>
      </m:oMathPara>
    </w:p>
    <w:p w14:paraId="787D75EB" w14:textId="3A715794" w:rsidR="002648C9" w:rsidRPr="00BB1CB3" w:rsidRDefault="009E5792" w:rsidP="00BB1CB3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648C9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hidden layer </w:t>
      </w:r>
      <w:r w:rsidRPr="002648C9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2648C9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2648C9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double projection (DP)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tin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layer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r w:rsidRPr="002648C9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2648C9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2</w:t>
      </w:r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21A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r w:rsidRPr="002648C9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2648C9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2648C9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648C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  <w:r w:rsidRPr="002648C9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2648C9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2648C9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2648C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14BF983" w14:textId="44D6FD9B" w:rsidR="009E5792" w:rsidRPr="00BB1CB3" w:rsidRDefault="002648C9" w:rsidP="009E5792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textWrapping" w:clear="all"/>
      </w: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h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l-1</m:t>
              </m:r>
            </m:sup>
          </m:sSup>
          <m: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-1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-1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hAnsi="Cambria Math" w:cs="Times New Roman"/>
              <w:sz w:val="26"/>
              <w:szCs w:val="26"/>
            </w:rPr>
            <m:t>= σ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l-1</m:t>
                            </m:r>
                          </m:sup>
                        </m:sSubSup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l-1</m:t>
                            </m:r>
                          </m:sup>
                        </m:sSubSup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l-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l-1</m:t>
                            </m:r>
                          </m:sup>
                        </m:sSubSup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l-1</m:t>
                            </m:r>
                          </m:sup>
                        </m:sSubSup>
                      </m:e>
                    </m:mr>
                  </m:m>
                </m:e>
              </m:d>
            </m:e>
          </m:d>
        </m:oMath>
      </m:oMathPara>
    </w:p>
    <w:p w14:paraId="211FA4A5" w14:textId="77777777" w:rsidR="00BB1CB3" w:rsidRPr="00BB1CB3" w:rsidRDefault="00BB1CB3" w:rsidP="009E5792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</w:p>
    <w:p w14:paraId="3AAFF693" w14:textId="77777777" w:rsidR="009E5792" w:rsidRPr="00FA570F" w:rsidRDefault="009E5792" w:rsidP="009E5792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Hidden layer </w:t>
      </w:r>
      <w:r>
        <w:rPr>
          <w:rFonts w:ascii="Times New Roman" w:hAnsi="Times New Roman" w:cs="Times New Roman"/>
          <w:vanish/>
          <w:sz w:val="26"/>
          <w:szCs w:val="26"/>
        </w:rPr>
        <w:t>hhh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ensor layer. DP layer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weight tensor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</w:p>
    <w:p w14:paraId="0B933308" w14:textId="74B36977" w:rsidR="009E5792" w:rsidRDefault="009E5792" w:rsidP="0084261F">
      <w:pPr>
        <w:ind w:left="360" w:firstLine="360"/>
        <w:jc w:val="both"/>
        <w:rPr>
          <w:noProof/>
        </w:rPr>
      </w:pPr>
      <w:r>
        <w:rPr>
          <w:rFonts w:ascii="Times New Roman" w:hAnsi="Times New Roman" w:cs="Times New Roman"/>
          <w:sz w:val="26"/>
          <w:szCs w:val="26"/>
        </w:rPr>
        <w:t xml:space="preserve">Ở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44149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c,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ì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,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,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ĩa</w:t>
      </w:r>
      <w:proofErr w:type="spellEnd"/>
    </w:p>
    <w:p w14:paraId="29197447" w14:textId="1DAAAF03" w:rsidR="009E5792" w:rsidRDefault="002C28DB" w:rsidP="009E5792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763D70">
        <w:rPr>
          <w:position w:val="-12"/>
        </w:rPr>
        <w:object w:dxaOrig="3100" w:dyaOrig="380" w14:anchorId="5EF57F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25pt;height:19.7pt" o:ole="">
            <v:imagedata r:id="rId11" o:title=""/>
          </v:shape>
          <o:OLEObject Type="Embed" ProgID="Equation.DSMT4" ShapeID="_x0000_i1025" DrawAspect="Content" ObjectID="_1655266569" r:id="rId12"/>
        </w:object>
      </w:r>
    </w:p>
    <w:p w14:paraId="508E8E60" w14:textId="20E1048D" w:rsidR="009E5792" w:rsidRDefault="0084261F" w:rsidP="0084261F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9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5792"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="009E5792">
        <w:rPr>
          <w:rFonts w:ascii="Times New Roman" w:hAnsi="Times New Roman" w:cs="Times New Roman"/>
          <w:sz w:val="26"/>
          <w:szCs w:val="26"/>
        </w:rPr>
        <w:t xml:space="preserve"> </w:t>
      </w:r>
      <w:r w:rsidR="009E5792">
        <w:rPr>
          <w:rFonts w:ascii="Cambria Math" w:hAnsi="Cambria Math" w:cs="Times New Roman"/>
          <w:sz w:val="26"/>
          <w:szCs w:val="26"/>
        </w:rPr>
        <w:t xml:space="preserve">⊗ </w:t>
      </w:r>
      <w:proofErr w:type="spellStart"/>
      <w:r w:rsidR="009E5792">
        <w:rPr>
          <w:rFonts w:ascii="Cambria Math" w:hAnsi="Cambria Math" w:cs="Times New Roman"/>
          <w:sz w:val="26"/>
          <w:szCs w:val="26"/>
        </w:rPr>
        <w:t>là</w:t>
      </w:r>
      <w:proofErr w:type="spellEnd"/>
      <w:r w:rsidR="009E5792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="009E5792">
        <w:rPr>
          <w:rFonts w:ascii="Cambria Math" w:hAnsi="Cambria Math" w:cs="Times New Roman"/>
          <w:sz w:val="26"/>
          <w:szCs w:val="26"/>
        </w:rPr>
        <w:t>tích</w:t>
      </w:r>
      <w:proofErr w:type="spellEnd"/>
      <w:r w:rsidR="009E5792">
        <w:rPr>
          <w:rFonts w:ascii="Cambria Math" w:hAnsi="Cambria Math" w:cs="Times New Roman"/>
          <w:sz w:val="26"/>
          <w:szCs w:val="26"/>
        </w:rPr>
        <w:t xml:space="preserve"> </w:t>
      </w:r>
      <w:r w:rsidR="00BB1CB3">
        <w:rPr>
          <w:rFonts w:ascii="Cambria Math" w:hAnsi="Cambria Math" w:cs="Times New Roman"/>
          <w:i/>
          <w:iCs/>
          <w:sz w:val="26"/>
          <w:szCs w:val="26"/>
        </w:rPr>
        <w:t>cross product</w:t>
      </w:r>
      <w:r w:rsidR="009E5792">
        <w:rPr>
          <w:rFonts w:ascii="Cambria Math" w:hAnsi="Cambria Math" w:cs="Times New Roman"/>
          <w:sz w:val="26"/>
          <w:szCs w:val="26"/>
        </w:rPr>
        <w:t xml:space="preserve">, </w:t>
      </w:r>
      <w:proofErr w:type="spellStart"/>
      <w:r w:rsidR="009E5792">
        <w:rPr>
          <w:rFonts w:ascii="Cambria Math" w:hAnsi="Cambria Math" w:cs="Times New Roman"/>
          <w:sz w:val="26"/>
          <w:szCs w:val="26"/>
        </w:rPr>
        <w:t>và</w:t>
      </w:r>
      <w:proofErr w:type="spellEnd"/>
      <w:r w:rsidR="009E5792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="009E5792" w:rsidRPr="00FA570F">
        <w:rPr>
          <w:rFonts w:ascii="Cambria Math" w:hAnsi="Cambria Math" w:cs="Times New Roman"/>
          <w:i/>
          <w:iCs/>
          <w:sz w:val="26"/>
          <w:szCs w:val="26"/>
        </w:rPr>
        <w:t>vec</w:t>
      </w:r>
      <w:proofErr w:type="spellEnd"/>
      <w:r w:rsidR="009E5792" w:rsidRPr="00FA570F">
        <w:rPr>
          <w:rFonts w:ascii="Cambria Math" w:hAnsi="Cambria Math" w:cs="Times New Roman"/>
          <w:i/>
          <w:iCs/>
          <w:sz w:val="26"/>
          <w:szCs w:val="26"/>
        </w:rPr>
        <w:t>(.)</w:t>
      </w:r>
      <w:r w:rsidR="009E5792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="009E5792">
        <w:rPr>
          <w:rFonts w:ascii="Cambria Math" w:hAnsi="Cambria Math" w:cs="Times New Roman"/>
          <w:sz w:val="26"/>
          <w:szCs w:val="26"/>
        </w:rPr>
        <w:t>là</w:t>
      </w:r>
      <w:proofErr w:type="spellEnd"/>
      <w:r w:rsidR="009E5792">
        <w:rPr>
          <w:rFonts w:ascii="Cambria Math" w:hAnsi="Cambria Math" w:cs="Times New Roman"/>
          <w:sz w:val="26"/>
          <w:szCs w:val="26"/>
        </w:rPr>
        <w:t xml:space="preserve"> column vectorize representation </w:t>
      </w:r>
      <w:proofErr w:type="spellStart"/>
      <w:r w:rsidR="009E5792">
        <w:rPr>
          <w:rFonts w:ascii="Cambria Math" w:hAnsi="Cambria Math" w:cs="Times New Roman"/>
          <w:sz w:val="26"/>
          <w:szCs w:val="26"/>
        </w:rPr>
        <w:t>của</w:t>
      </w:r>
      <w:proofErr w:type="spellEnd"/>
      <w:r w:rsidR="009E5792">
        <w:rPr>
          <w:rFonts w:ascii="Cambria Math" w:hAnsi="Cambria Math" w:cs="Times New Roman"/>
          <w:sz w:val="26"/>
          <w:szCs w:val="26"/>
        </w:rPr>
        <w:t xml:space="preserve"> ma </w:t>
      </w:r>
      <w:proofErr w:type="spellStart"/>
      <w:r w:rsidR="009E5792">
        <w:rPr>
          <w:rFonts w:ascii="Cambria Math" w:hAnsi="Cambria Math" w:cs="Times New Roman"/>
          <w:sz w:val="26"/>
          <w:szCs w:val="26"/>
        </w:rPr>
        <w:t>trận</w:t>
      </w:r>
      <w:proofErr w:type="spellEnd"/>
      <w:r w:rsidR="009E5792">
        <w:rPr>
          <w:rFonts w:ascii="Cambria Math" w:hAnsi="Cambria Math" w:cs="Times New Roman"/>
          <w:sz w:val="26"/>
          <w:szCs w:val="26"/>
        </w:rPr>
        <w:t>.</w:t>
      </w:r>
    </w:p>
    <w:p w14:paraId="07F8D6C4" w14:textId="178BFE92" w:rsidR="009E5792" w:rsidRDefault="009E5792" w:rsidP="0084261F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  <w:proofErr w:type="spellStart"/>
      <w:r>
        <w:rPr>
          <w:rFonts w:ascii="Cambria Math" w:hAnsi="Cambria Math" w:cs="Times New Roman"/>
          <w:sz w:val="26"/>
          <w:szCs w:val="26"/>
        </w:rPr>
        <w:t>Chú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ta </w:t>
      </w:r>
      <w:proofErr w:type="spellStart"/>
      <w:r>
        <w:rPr>
          <w:rFonts w:ascii="Cambria Math" w:hAnsi="Cambria Math" w:cs="Times New Roman"/>
          <w:sz w:val="26"/>
          <w:szCs w:val="26"/>
        </w:rPr>
        <w:t>có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ể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ổ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hức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viết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ại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tensor </w:t>
      </w:r>
      <w:r w:rsidRPr="00862BF5">
        <w:rPr>
          <w:rFonts w:ascii="Cambria Math" w:hAnsi="Cambria Math" w:cs="Times New Roman"/>
          <w:i/>
          <w:iCs/>
          <w:sz w:val="26"/>
          <w:szCs w:val="26"/>
        </w:rPr>
        <w:t>u</w:t>
      </w:r>
      <w:r w:rsidRPr="00862BF5">
        <w:rPr>
          <w:rFonts w:ascii="Cambria Math" w:hAnsi="Cambria Math" w:cs="Times New Roman"/>
          <w:i/>
          <w:iCs/>
          <w:sz w:val="26"/>
          <w:szCs w:val="26"/>
          <w:vertAlign w:val="superscript"/>
        </w:rPr>
        <w:t>l</w:t>
      </w:r>
      <w:r w:rsidRPr="00862BF5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hư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862BF5">
        <w:rPr>
          <w:rFonts w:ascii="Cambria Math" w:hAnsi="Cambria Math" w:cs="Times New Roman"/>
          <w:i/>
          <w:iCs/>
          <w:sz w:val="26"/>
          <w:szCs w:val="26"/>
        </w:rPr>
        <w:t>w</w:t>
      </w:r>
      <w:r w:rsidRPr="00862BF5">
        <w:rPr>
          <w:rFonts w:ascii="Cambria Math" w:hAnsi="Cambria Math" w:cs="Times New Roman"/>
          <w:i/>
          <w:iCs/>
          <w:sz w:val="26"/>
          <w:szCs w:val="26"/>
          <w:vertAlign w:val="superscript"/>
        </w:rPr>
        <w:t>l</w:t>
      </w:r>
      <w:proofErr w:type="spellEnd"/>
      <w:r>
        <w:rPr>
          <w:rFonts w:ascii="Cambria Math" w:hAnsi="Cambria Math" w:cs="Times New Roman"/>
          <w:sz w:val="26"/>
          <w:szCs w:val="26"/>
          <w:vertAlign w:val="superscript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giố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hư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hìn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hữ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hật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ro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hìn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1</w:t>
      </w:r>
    </w:p>
    <w:p w14:paraId="7053C12B" w14:textId="77777777" w:rsidR="009E5792" w:rsidRDefault="009E5792" w:rsidP="009E5792">
      <w:pPr>
        <w:ind w:left="360"/>
        <w:jc w:val="both"/>
        <w:rPr>
          <w:rFonts w:ascii="Cambria Math" w:hAnsi="Cambria Math" w:cs="Times New Roman"/>
          <w:sz w:val="26"/>
          <w:szCs w:val="26"/>
        </w:rPr>
      </w:pPr>
      <w:r w:rsidRPr="00C34C43">
        <w:rPr>
          <w:rFonts w:ascii="Cambria Math" w:hAnsi="Cambria Math" w:cs="Times New Roman"/>
          <w:position w:val="-16"/>
          <w:sz w:val="26"/>
          <w:szCs w:val="26"/>
        </w:rPr>
        <w:object w:dxaOrig="2900" w:dyaOrig="420" w14:anchorId="0B325F03">
          <v:shape id="_x0000_i1026" type="#_x0000_t75" style="width:197.65pt;height:27.85pt" o:ole="">
            <v:imagedata r:id="rId13" o:title=""/>
          </v:shape>
          <o:OLEObject Type="Embed" ProgID="Equation.DSMT4" ShapeID="_x0000_i1026" DrawAspect="Content" ObjectID="_1655266570" r:id="rId14"/>
        </w:object>
      </w:r>
    </w:p>
    <w:p w14:paraId="58266FA7" w14:textId="77777777" w:rsidR="009E5792" w:rsidRDefault="009E5792" w:rsidP="0084261F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  <w:proofErr w:type="spellStart"/>
      <w:r>
        <w:rPr>
          <w:rFonts w:ascii="Cambria Math" w:hAnsi="Cambria Math" w:cs="Times New Roman"/>
          <w:sz w:val="26"/>
          <w:szCs w:val="26"/>
        </w:rPr>
        <w:t>Bằ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ác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biết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ại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rê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ho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phép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ta </w:t>
      </w:r>
      <w:proofErr w:type="spellStart"/>
      <w:r>
        <w:rPr>
          <w:rFonts w:ascii="Cambria Math" w:hAnsi="Cambria Math" w:cs="Times New Roman"/>
          <w:sz w:val="26"/>
          <w:szCs w:val="26"/>
        </w:rPr>
        <w:t>giảm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v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đổi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tensor layer </w:t>
      </w:r>
      <w:proofErr w:type="spellStart"/>
      <w:r>
        <w:rPr>
          <w:rFonts w:ascii="Cambria Math" w:hAnsi="Cambria Math" w:cs="Times New Roman"/>
          <w:sz w:val="26"/>
          <w:szCs w:val="26"/>
        </w:rPr>
        <w:t>thàn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matrix layers </w:t>
      </w:r>
      <w:proofErr w:type="spellStart"/>
      <w:r>
        <w:rPr>
          <w:rFonts w:ascii="Cambria Math" w:hAnsi="Cambria Math" w:cs="Times New Roman"/>
          <w:sz w:val="26"/>
          <w:szCs w:val="26"/>
        </w:rPr>
        <w:t>thô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ườ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bằ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ác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địn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ghĩa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ù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oại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giao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diệ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để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mô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ả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hai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oại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layers.</w:t>
      </w:r>
    </w:p>
    <w:p w14:paraId="55963C33" w14:textId="71A8303A" w:rsidR="009E5792" w:rsidRDefault="009E5792" w:rsidP="009E5792">
      <w:pPr>
        <w:ind w:left="360"/>
        <w:jc w:val="both"/>
        <w:rPr>
          <w:rFonts w:ascii="Cambria Math" w:hAnsi="Cambria Math" w:cs="Times New Roman"/>
          <w:sz w:val="26"/>
          <w:szCs w:val="26"/>
        </w:rPr>
      </w:pPr>
      <w:proofErr w:type="spellStart"/>
      <w:r w:rsidRPr="00FA570F">
        <w:rPr>
          <w:rFonts w:ascii="Cambria Math" w:hAnsi="Cambria Math" w:cs="Times New Roman"/>
          <w:b/>
          <w:bCs/>
          <w:i/>
          <w:iCs/>
          <w:sz w:val="26"/>
          <w:szCs w:val="26"/>
        </w:rPr>
        <w:t>Ví</w:t>
      </w:r>
      <w:proofErr w:type="spellEnd"/>
      <w:r w:rsidRPr="00FA570F">
        <w:rPr>
          <w:rFonts w:ascii="Cambria Math" w:hAnsi="Cambria Math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A570F">
        <w:rPr>
          <w:rFonts w:ascii="Cambria Math" w:hAnsi="Cambria Math" w:cs="Times New Roman"/>
          <w:b/>
          <w:bCs/>
          <w:i/>
          <w:iCs/>
          <w:sz w:val="26"/>
          <w:szCs w:val="26"/>
        </w:rPr>
        <w:t>dụ</w:t>
      </w:r>
      <w:proofErr w:type="spellEnd"/>
      <w:r w:rsidRPr="00FA570F">
        <w:rPr>
          <w:rFonts w:ascii="Cambria Math" w:hAnsi="Cambria Math" w:cs="Times New Roman"/>
          <w:b/>
          <w:bCs/>
          <w:i/>
          <w:iCs/>
          <w:sz w:val="26"/>
          <w:szCs w:val="26"/>
        </w:rPr>
        <w:t>:</w:t>
      </w:r>
      <w:r>
        <w:rPr>
          <w:rFonts w:ascii="Cambria Math" w:hAnsi="Cambria Math" w:cs="Times New Roman"/>
          <w:b/>
          <w:bCs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ro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hìn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r w:rsidR="00044149">
        <w:rPr>
          <w:rFonts w:ascii="Cambria Math" w:hAnsi="Cambria Math" w:cs="Times New Roman"/>
          <w:i/>
          <w:iCs/>
          <w:sz w:val="26"/>
          <w:szCs w:val="26"/>
        </w:rPr>
        <w:t>2</w:t>
      </w:r>
      <w:proofErr w:type="gramStart"/>
      <w:r w:rsidRPr="00C34C43">
        <w:rPr>
          <w:rFonts w:ascii="Cambria Math" w:hAnsi="Cambria Math" w:cs="Times New Roman"/>
          <w:i/>
          <w:iCs/>
          <w:sz w:val="26"/>
          <w:szCs w:val="26"/>
        </w:rPr>
        <w:t>c</w:t>
      </w:r>
      <w:r>
        <w:rPr>
          <w:rFonts w:ascii="Cambria Math" w:hAnsi="Cambria Math" w:cs="Times New Roman"/>
          <w:i/>
          <w:iCs/>
          <w:sz w:val="26"/>
          <w:szCs w:val="26"/>
        </w:rPr>
        <w:t xml:space="preserve">  </w:t>
      </w:r>
      <w:r>
        <w:rPr>
          <w:rFonts w:ascii="Cambria Math" w:hAnsi="Cambria Math" w:cs="Times New Roman"/>
          <w:sz w:val="26"/>
          <w:szCs w:val="26"/>
        </w:rPr>
        <w:t>ta</w:t>
      </w:r>
      <w:proofErr w:type="gram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ó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ể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ấy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hidden layer </w:t>
      </w:r>
      <w:r w:rsidRPr="00FA570F">
        <w:rPr>
          <w:rFonts w:ascii="Cambria Math" w:hAnsi="Cambria Math" w:cs="Times New Roman"/>
          <w:i/>
          <w:iCs/>
          <w:sz w:val="26"/>
          <w:szCs w:val="26"/>
        </w:rPr>
        <w:t>h</w:t>
      </w:r>
      <w:r w:rsidRPr="00FA570F">
        <w:rPr>
          <w:rFonts w:ascii="Cambria Math" w:hAnsi="Cambria Math" w:cs="Times New Roman"/>
          <w:i/>
          <w:iCs/>
          <w:sz w:val="26"/>
          <w:szCs w:val="26"/>
          <w:vertAlign w:val="superscript"/>
        </w:rPr>
        <w:t>l</w:t>
      </w:r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ó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ể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được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xem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xét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hư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một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layer </w:t>
      </w:r>
      <w:proofErr w:type="spellStart"/>
      <w:r>
        <w:rPr>
          <w:rFonts w:ascii="Cambria Math" w:hAnsi="Cambria Math" w:cs="Times New Roman"/>
          <w:sz w:val="26"/>
          <w:szCs w:val="26"/>
        </w:rPr>
        <w:t>thô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ườ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hư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ro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hìn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r w:rsidRPr="00C34C43">
        <w:rPr>
          <w:rFonts w:ascii="Cambria Math" w:hAnsi="Cambria Math" w:cs="Times New Roman"/>
          <w:i/>
          <w:iCs/>
          <w:sz w:val="26"/>
          <w:szCs w:val="26"/>
        </w:rPr>
        <w:t>1a</w:t>
      </w:r>
      <w:r>
        <w:rPr>
          <w:rFonts w:ascii="Cambria Math" w:hAnsi="Cambria Math" w:cs="Times New Roman"/>
          <w:sz w:val="26"/>
          <w:szCs w:val="26"/>
        </w:rPr>
        <w:t xml:space="preserve">, </w:t>
      </w:r>
      <w:proofErr w:type="spellStart"/>
      <w:r>
        <w:rPr>
          <w:rFonts w:ascii="Cambria Math" w:hAnsi="Cambria Math" w:cs="Times New Roman"/>
          <w:sz w:val="26"/>
          <w:szCs w:val="26"/>
        </w:rPr>
        <w:t>v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ó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ể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học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được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bằ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ác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sử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dụ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uật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oá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backpropagation (BP) </w:t>
      </w:r>
      <w:proofErr w:type="spellStart"/>
      <w:r>
        <w:rPr>
          <w:rFonts w:ascii="Cambria Math" w:hAnsi="Cambria Math" w:cs="Times New Roman"/>
          <w:sz w:val="26"/>
          <w:szCs w:val="26"/>
        </w:rPr>
        <w:t>như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bìn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ường</w:t>
      </w:r>
      <w:proofErr w:type="spellEnd"/>
      <w:r>
        <w:rPr>
          <w:rFonts w:ascii="Cambria Math" w:hAnsi="Cambria Math" w:cs="Times New Roman"/>
          <w:sz w:val="26"/>
          <w:szCs w:val="26"/>
        </w:rPr>
        <w:t>.</w:t>
      </w:r>
    </w:p>
    <w:p w14:paraId="7F9044E5" w14:textId="29398BFA" w:rsidR="009E5792" w:rsidRDefault="009E5792" w:rsidP="009E5792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  <w:proofErr w:type="spellStart"/>
      <w:r>
        <w:rPr>
          <w:rFonts w:ascii="Cambria Math" w:hAnsi="Cambria Math" w:cs="Times New Roman"/>
          <w:sz w:val="26"/>
          <w:szCs w:val="26"/>
        </w:rPr>
        <w:t>Cách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viết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rê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ò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ó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ể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hỉ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ra </w:t>
      </w:r>
      <w:proofErr w:type="spellStart"/>
      <w:r>
        <w:rPr>
          <w:rFonts w:ascii="Cambria Math" w:hAnsi="Cambria Math" w:cs="Times New Roman"/>
          <w:sz w:val="26"/>
          <w:szCs w:val="26"/>
        </w:rPr>
        <w:t>rằ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tensor layer </w:t>
      </w:r>
      <w:proofErr w:type="spellStart"/>
      <w:r>
        <w:rPr>
          <w:rFonts w:ascii="Cambria Math" w:hAnsi="Cambria Math" w:cs="Times New Roman"/>
          <w:sz w:val="26"/>
          <w:szCs w:val="26"/>
        </w:rPr>
        <w:t>có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ể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được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xem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hư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layer </w:t>
      </w:r>
      <w:proofErr w:type="spellStart"/>
      <w:r>
        <w:rPr>
          <w:rFonts w:ascii="Cambria Math" w:hAnsi="Cambria Math" w:cs="Times New Roman"/>
          <w:sz w:val="26"/>
          <w:szCs w:val="26"/>
        </w:rPr>
        <w:t>thô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hườ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m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gõ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vào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gồm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ó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cross product </w:t>
      </w:r>
      <w:proofErr w:type="spellStart"/>
      <w:r>
        <w:rPr>
          <w:rFonts w:ascii="Cambria Math" w:hAnsi="Cambria Math" w:cs="Times New Roman"/>
          <w:sz w:val="26"/>
          <w:szCs w:val="26"/>
        </w:rPr>
        <w:t>của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hững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giá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trị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đi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qua layer </w:t>
      </w:r>
      <w:proofErr w:type="spellStart"/>
      <w:r>
        <w:rPr>
          <w:rFonts w:ascii="Cambria Math" w:hAnsi="Cambria Math" w:cs="Times New Roman"/>
          <w:sz w:val="26"/>
          <w:szCs w:val="26"/>
        </w:rPr>
        <w:t>trước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đó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. </w:t>
      </w:r>
    </w:p>
    <w:p w14:paraId="1FBBCD0A" w14:textId="4FF05ACE" w:rsidR="00BC21A0" w:rsidRDefault="00BC21A0" w:rsidP="009E5792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</w:p>
    <w:p w14:paraId="52D87BC2" w14:textId="5610A308" w:rsidR="00BC21A0" w:rsidRDefault="00BC21A0" w:rsidP="009E5792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</w:p>
    <w:p w14:paraId="574B56C7" w14:textId="004CE737" w:rsidR="00BC21A0" w:rsidRDefault="00BC21A0" w:rsidP="009E5792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</w:p>
    <w:p w14:paraId="214ED112" w14:textId="67B759D5" w:rsidR="00BC21A0" w:rsidRDefault="00BC21A0" w:rsidP="009E5792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</w:p>
    <w:p w14:paraId="7FFE34BD" w14:textId="563A3A3C" w:rsidR="00BC21A0" w:rsidRDefault="00BC21A0" w:rsidP="009E5792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</w:p>
    <w:p w14:paraId="12D8E824" w14:textId="264E667A" w:rsidR="00BC21A0" w:rsidRDefault="00BC21A0" w:rsidP="009E5792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</w:p>
    <w:p w14:paraId="28BE0F0B" w14:textId="77777777" w:rsidR="00BC21A0" w:rsidRDefault="00BC21A0" w:rsidP="009E5792">
      <w:pPr>
        <w:ind w:left="360" w:firstLine="360"/>
        <w:jc w:val="both"/>
        <w:rPr>
          <w:rFonts w:ascii="Cambria Math" w:hAnsi="Cambria Math" w:cs="Times New Roman"/>
          <w:sz w:val="26"/>
          <w:szCs w:val="26"/>
        </w:rPr>
      </w:pPr>
    </w:p>
    <w:p w14:paraId="1853337D" w14:textId="0F784503" w:rsidR="00F067EC" w:rsidRPr="00F067EC" w:rsidRDefault="00F067EC" w:rsidP="009E5792">
      <w:pPr>
        <w:ind w:left="360"/>
        <w:jc w:val="both"/>
        <w:rPr>
          <w:rFonts w:ascii="Cambria Math" w:hAnsi="Cambria Math" w:cs="Times New Roman"/>
          <w:b/>
          <w:bCs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lastRenderedPageBreak/>
        <w:t xml:space="preserve">2.4.3 </w:t>
      </w:r>
      <w:proofErr w:type="spellStart"/>
      <w:r>
        <w:rPr>
          <w:rFonts w:ascii="Cambria Math" w:hAnsi="Cambria Math" w:cs="Times New Roman"/>
          <w:b/>
          <w:bCs/>
          <w:sz w:val="26"/>
          <w:szCs w:val="26"/>
        </w:rPr>
        <w:t>Kiến</w:t>
      </w:r>
      <w:proofErr w:type="spellEnd"/>
      <w:r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b/>
          <w:bCs/>
          <w:sz w:val="26"/>
          <w:szCs w:val="26"/>
        </w:rPr>
        <w:t>trúc</w:t>
      </w:r>
      <w:proofErr w:type="spellEnd"/>
      <w:r>
        <w:rPr>
          <w:rFonts w:ascii="Cambria Math" w:hAnsi="Cambria Math" w:cs="Times New Roman"/>
          <w:b/>
          <w:bCs/>
          <w:sz w:val="26"/>
          <w:szCs w:val="26"/>
        </w:rPr>
        <w:t xml:space="preserve"> DTNN </w:t>
      </w:r>
      <w:proofErr w:type="spellStart"/>
      <w:r>
        <w:rPr>
          <w:rFonts w:ascii="Cambria Math" w:hAnsi="Cambria Math" w:cs="Times New Roman"/>
          <w:b/>
          <w:bCs/>
          <w:sz w:val="26"/>
          <w:szCs w:val="26"/>
        </w:rPr>
        <w:t>mở</w:t>
      </w:r>
      <w:proofErr w:type="spellEnd"/>
      <w:r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b/>
          <w:bCs/>
          <w:sz w:val="26"/>
          <w:szCs w:val="26"/>
        </w:rPr>
        <w:t>rộng</w:t>
      </w:r>
      <w:proofErr w:type="spellEnd"/>
    </w:p>
    <w:p w14:paraId="5CAFF342" w14:textId="751DEE7D" w:rsidR="009E5792" w:rsidRDefault="009E5792" w:rsidP="009E5792">
      <w:pPr>
        <w:ind w:left="360"/>
        <w:jc w:val="both"/>
        <w:rPr>
          <w:rFonts w:ascii="Cambria Math" w:hAnsi="Cambria Math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12A8A324" wp14:editId="22003CB4">
            <wp:extent cx="4838700" cy="47244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472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22081" w14:textId="63D31F8E" w:rsidR="009E5792" w:rsidRPr="009E5792" w:rsidRDefault="009E5792" w:rsidP="009E5792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1F7D36">
        <w:rPr>
          <w:rFonts w:ascii="Cambria Math" w:hAnsi="Cambria Math" w:cs="Times New Roman"/>
          <w:b/>
          <w:bCs/>
          <w:i/>
          <w:iCs/>
          <w:sz w:val="26"/>
          <w:szCs w:val="26"/>
        </w:rPr>
        <w:t>Hình</w:t>
      </w:r>
      <w:proofErr w:type="spellEnd"/>
      <w:r w:rsidRPr="001F7D36">
        <w:rPr>
          <w:rFonts w:ascii="Cambria Math" w:hAnsi="Cambria Math" w:cs="Times New Roman"/>
          <w:b/>
          <w:bCs/>
          <w:i/>
          <w:iCs/>
          <w:sz w:val="26"/>
          <w:szCs w:val="26"/>
        </w:rPr>
        <w:t xml:space="preserve"> </w:t>
      </w:r>
      <w:r w:rsidR="00044149">
        <w:rPr>
          <w:rFonts w:ascii="Cambria Math" w:hAnsi="Cambria Math" w:cs="Times New Roman"/>
          <w:b/>
          <w:bCs/>
          <w:i/>
          <w:iCs/>
          <w:sz w:val="26"/>
          <w:szCs w:val="26"/>
        </w:rPr>
        <w:t>3</w:t>
      </w:r>
      <w:r w:rsidRPr="001F7D36">
        <w:rPr>
          <w:rFonts w:ascii="Cambria Math" w:hAnsi="Cambria Math" w:cs="Times New Roman"/>
          <w:b/>
          <w:bCs/>
          <w:i/>
          <w:iCs/>
          <w:sz w:val="26"/>
          <w:szCs w:val="26"/>
        </w:rPr>
        <w:t>:</w:t>
      </w:r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 xml:space="preserve"> </w:t>
      </w:r>
      <w:r w:rsidRPr="001F7D36">
        <w:rPr>
          <w:rFonts w:ascii="Cambria Math" w:hAnsi="Cambria Math" w:cs="Times New Roman"/>
          <w:sz w:val="26"/>
          <w:szCs w:val="26"/>
        </w:rPr>
        <w:t xml:space="preserve">So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sánh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DNN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hông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hường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và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2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cách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nhìn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ương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đương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của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DTNN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rong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đó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ất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cả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hidden layers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là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DP tensor layers. a) DNN. b) DTNN: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cách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nhìn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bình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hường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nơi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mà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hidden layers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được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kết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nối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với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3-way tensor tensors. c) DTNN: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cách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nhìn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hay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hế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rong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đó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tensors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được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hay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hế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bằng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ma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trận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khi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i/>
          <w:iCs/>
          <w:sz w:val="26"/>
          <w:szCs w:val="26"/>
        </w:rPr>
        <w:t>v</w:t>
      </w:r>
      <w:r w:rsidRPr="001F7D36">
        <w:rPr>
          <w:rFonts w:ascii="Cambria Math" w:hAnsi="Cambria Math" w:cs="Times New Roman"/>
          <w:i/>
          <w:iCs/>
          <w:sz w:val="26"/>
          <w:szCs w:val="26"/>
          <w:vertAlign w:val="superscript"/>
        </w:rPr>
        <w:t>l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được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định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nghĩa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Cambria Math" w:hAnsi="Cambria Math" w:cs="Times New Roman"/>
          <w:sz w:val="26"/>
          <w:szCs w:val="26"/>
        </w:rPr>
        <w:t>là</w:t>
      </w:r>
      <w:proofErr w:type="spellEnd"/>
      <w:r w:rsidRPr="001F7D36"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 w:rsidRPr="001F7D36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1F7D3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ross product</w:t>
      </w:r>
      <w:r w:rsidRPr="001F7D3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F7D3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1F7D36">
        <w:rPr>
          <w:rFonts w:ascii="Times New Roman" w:hAnsi="Times New Roman" w:cs="Times New Roman"/>
          <w:sz w:val="26"/>
          <w:szCs w:val="26"/>
        </w:rPr>
        <w:t xml:space="preserve"> </w:t>
      </w:r>
      <w:r w:rsidRPr="001F7D36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1F7D36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1F7D36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1F7D3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1F7D3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1F7D36">
        <w:rPr>
          <w:rFonts w:ascii="Times New Roman" w:hAnsi="Times New Roman" w:cs="Times New Roman"/>
          <w:sz w:val="26"/>
          <w:szCs w:val="26"/>
        </w:rPr>
        <w:t xml:space="preserve"> </w:t>
      </w:r>
      <w:r w:rsidRPr="001F7D36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1F7D36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1F7D36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1F7D36">
        <w:rPr>
          <w:rFonts w:ascii="Times New Roman" w:hAnsi="Times New Roman" w:cs="Times New Roman"/>
          <w:sz w:val="26"/>
          <w:szCs w:val="26"/>
        </w:rPr>
        <w:t>.</w:t>
      </w:r>
    </w:p>
    <w:p w14:paraId="2835D765" w14:textId="3FC279C3" w:rsidR="009E5792" w:rsidRDefault="009E5792" w:rsidP="00FD3172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Cambria Math" w:hAnsi="Cambria Math" w:cs="Times New Roman"/>
          <w:sz w:val="26"/>
          <w:szCs w:val="26"/>
        </w:rPr>
        <w:t xml:space="preserve">Hidden layer </w:t>
      </w:r>
      <w:proofErr w:type="spellStart"/>
      <w:r>
        <w:rPr>
          <w:rFonts w:ascii="Cambria Math" w:hAnsi="Cambria Math" w:cs="Times New Roman"/>
          <w:sz w:val="26"/>
          <w:szCs w:val="26"/>
        </w:rPr>
        <w:t>l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r w:rsidRPr="00FA570F">
        <w:rPr>
          <w:rFonts w:ascii="Cambria Math" w:hAnsi="Cambria Math" w:cs="Times New Roman"/>
          <w:i/>
          <w:iCs/>
          <w:sz w:val="26"/>
          <w:szCs w:val="26"/>
        </w:rPr>
        <w:t>h</w:t>
      </w:r>
      <w:r w:rsidRPr="00FA570F">
        <w:rPr>
          <w:rFonts w:ascii="Cambria Math" w:hAnsi="Cambria Math" w:cs="Times New Roman"/>
          <w:i/>
          <w:iCs/>
          <w:sz w:val="26"/>
          <w:szCs w:val="26"/>
          <w:vertAlign w:val="superscript"/>
        </w:rPr>
        <w:t>l-1</w:t>
      </w:r>
      <w:r w:rsidR="002C28DB">
        <w:rPr>
          <w:rFonts w:ascii="Cambria Math" w:hAnsi="Cambria Math" w:cs="Times New Roman"/>
          <w:sz w:val="26"/>
          <w:szCs w:val="26"/>
        </w:rPr>
        <w:t xml:space="preserve">, </w:t>
      </w:r>
      <w:proofErr w:type="spellStart"/>
      <w:r>
        <w:rPr>
          <w:rFonts w:ascii="Cambria Math" w:hAnsi="Cambria Math" w:cs="Times New Roman"/>
          <w:sz w:val="26"/>
          <w:szCs w:val="26"/>
        </w:rPr>
        <w:t>tuy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nhiê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DP layer </w:t>
      </w:r>
      <w:proofErr w:type="spellStart"/>
      <w:r>
        <w:rPr>
          <w:rFonts w:ascii="Cambria Math" w:hAnsi="Cambria Math" w:cs="Times New Roman"/>
          <w:sz w:val="26"/>
          <w:szCs w:val="26"/>
        </w:rPr>
        <w:t>vẫ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ò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chứa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2 </w:t>
      </w:r>
      <w:proofErr w:type="spellStart"/>
      <w:r>
        <w:rPr>
          <w:rFonts w:ascii="Cambria Math" w:hAnsi="Cambria Math" w:cs="Times New Roman"/>
          <w:sz w:val="26"/>
          <w:szCs w:val="26"/>
        </w:rPr>
        <w:t>phần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sz w:val="26"/>
          <w:szCs w:val="26"/>
        </w:rPr>
        <w:t>là</w:t>
      </w:r>
      <w:proofErr w:type="spellEnd"/>
      <w:r>
        <w:rPr>
          <w:rFonts w:ascii="Cambria Math" w:hAnsi="Cambria Math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m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weight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w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w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b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c</w:t>
      </w:r>
      <w:r w:rsidR="00FD3172">
        <w:rPr>
          <w:rFonts w:ascii="Times New Roman" w:hAnsi="Times New Roman" w:cs="Times New Roman"/>
          <w:sz w:val="26"/>
          <w:szCs w:val="26"/>
        </w:rPr>
        <w:t>.</w:t>
      </w:r>
    </w:p>
    <w:p w14:paraId="34951210" w14:textId="1473F674" w:rsidR="009E5792" w:rsidRDefault="009E5792" w:rsidP="009E5792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TNN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2C28DB">
        <w:rPr>
          <w:rFonts w:ascii="Times New Roman" w:hAnsi="Times New Roman" w:cs="Times New Roman"/>
          <w:sz w:val="26"/>
          <w:szCs w:val="26"/>
        </w:rPr>
        <w:t xml:space="preserve"> 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P layer. </w:t>
      </w:r>
      <w:proofErr w:type="spellStart"/>
      <w:r>
        <w:rPr>
          <w:rFonts w:ascii="Times New Roman" w:hAnsi="Times New Roman" w:cs="Times New Roman"/>
          <w:sz w:val="26"/>
          <w:szCs w:val="26"/>
        </w:rPr>
        <w:t>Tu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A25D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="00A25D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25D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A25D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P layer. </w:t>
      </w:r>
    </w:p>
    <w:p w14:paraId="55E2B785" w14:textId="77777777" w:rsidR="009E5792" w:rsidRDefault="009E5792" w:rsidP="009E5792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b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m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dden layers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P layers. </w:t>
      </w:r>
      <w:proofErr w:type="spellStart"/>
      <w:r>
        <w:rPr>
          <w:rFonts w:ascii="Times New Roman" w:hAnsi="Times New Roman" w:cs="Times New Roman"/>
          <w:sz w:val="26"/>
          <w:szCs w:val="26"/>
        </w:rPr>
        <w:t>V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dden layer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2</w:t>
      </w:r>
      <w:r>
        <w:rPr>
          <w:rFonts w:ascii="Times New Roman" w:hAnsi="Times New Roman" w:cs="Times New Roman"/>
          <w:sz w:val="26"/>
          <w:szCs w:val="26"/>
        </w:rPr>
        <w:t xml:space="preserve"> chia ra 2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bookmarkStart w:id="16" w:name="OLE_LINK3"/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bookmarkEnd w:id="16"/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tensor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5A73CA2" w14:textId="78B621EB" w:rsidR="009E5792" w:rsidRDefault="009E5792" w:rsidP="009E5792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P layer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v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ubspace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25D7A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A25D7A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A25D7A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25D7A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A25D7A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A25D7A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. Quan </w:t>
      </w: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 w:rsidR="00A25D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="00A25D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A25D7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nput feature </w:t>
      </w:r>
      <w:proofErr w:type="spellStart"/>
      <w:r w:rsidR="00A25D7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 </w:t>
      </w:r>
      <w:proofErr w:type="spellStart"/>
      <w:r>
        <w:rPr>
          <w:rFonts w:ascii="Times New Roman" w:hAnsi="Times New Roman" w:cs="Times New Roman"/>
          <w:sz w:val="26"/>
          <w:szCs w:val="26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BCE1275" w14:textId="77777777" w:rsidR="009E5792" w:rsidRDefault="009E5792" w:rsidP="009E5792">
      <w:pPr>
        <w:pStyle w:val="ListParagraph"/>
        <w:numPr>
          <w:ilvl w:val="0"/>
          <w:numId w:val="8"/>
        </w:numPr>
        <w:spacing w:line="259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nput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v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dden layer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tensor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sz w:val="26"/>
          <w:szCs w:val="26"/>
        </w:rPr>
        <w:t>tr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w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1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A570F">
        <w:rPr>
          <w:rFonts w:ascii="Times New Roman" w:hAnsi="Times New Roman" w:cs="Times New Roman"/>
          <w:i/>
          <w:iCs/>
          <w:sz w:val="26"/>
          <w:szCs w:val="26"/>
        </w:rPr>
        <w:t>w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2</w:t>
      </w:r>
      <w:r w:rsidRPr="00FA570F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l-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c.</w:t>
      </w:r>
    </w:p>
    <w:p w14:paraId="1BA6D2DF" w14:textId="77777777" w:rsidR="009E5792" w:rsidRDefault="009E5792" w:rsidP="009E5792">
      <w:pPr>
        <w:ind w:left="360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341B0"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>Tổng</w:t>
      </w:r>
      <w:proofErr w:type="spellEnd"/>
      <w:r w:rsidRPr="00A341B0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b/>
          <w:bCs/>
          <w:i/>
          <w:iCs/>
          <w:sz w:val="26"/>
          <w:szCs w:val="26"/>
        </w:rPr>
        <w:t>kết</w:t>
      </w:r>
      <w:proofErr w:type="spellEnd"/>
      <w:r w:rsidRPr="00A341B0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hú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ta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ó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hể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biểu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diễn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DTNNs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hai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loại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hidden layers: sigmoid layer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hô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hườ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và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DP layer.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Mỗi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hidden layer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ó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hể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sắp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xếp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linh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hoạt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vị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rí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ro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DTNN.</w:t>
      </w:r>
    </w:p>
    <w:p w14:paraId="69F4699C" w14:textId="77777777" w:rsidR="009E5792" w:rsidRPr="00A341B0" w:rsidRDefault="009E5792" w:rsidP="009E5792">
      <w:pPr>
        <w:ind w:left="360" w:firstLine="360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Đối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với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nhiệm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vụ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classification,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softmax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layer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kết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nối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hidden layer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uối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ù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để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dán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nhãn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ó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hể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sử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dụ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ro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DTNN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giố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như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ách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ó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trong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quy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ước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341B0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Pr="00A341B0">
        <w:rPr>
          <w:rFonts w:ascii="Times New Roman" w:hAnsi="Times New Roman" w:cs="Times New Roman"/>
          <w:i/>
          <w:iCs/>
          <w:sz w:val="26"/>
          <w:szCs w:val="26"/>
        </w:rPr>
        <w:t xml:space="preserve"> DNN. </w:t>
      </w:r>
    </w:p>
    <w:p w14:paraId="54421461" w14:textId="0BF45C65" w:rsidR="009E5792" w:rsidRPr="00BC21A0" w:rsidRDefault="00BC21A0" w:rsidP="00BC21A0">
      <w:pPr>
        <w:pStyle w:val="ListParagraph"/>
        <w:jc w:val="both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6D82BAA" wp14:editId="4F1EE915">
            <wp:simplePos x="0" y="0"/>
            <wp:positionH relativeFrom="page">
              <wp:align>center</wp:align>
            </wp:positionH>
            <wp:positionV relativeFrom="paragraph">
              <wp:posOffset>414667</wp:posOffset>
            </wp:positionV>
            <wp:extent cx="4905375" cy="3143250"/>
            <wp:effectExtent l="0" t="0" r="9525" b="0"/>
            <wp:wrapTopAndBottom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5792" w:rsidRPr="00763D70">
        <w:rPr>
          <w:position w:val="-12"/>
        </w:rPr>
        <w:object w:dxaOrig="3340" w:dyaOrig="380" w14:anchorId="2673B867">
          <v:shape id="_x0000_i1027" type="#_x0000_t75" style="width:213.95pt;height:23.75pt" o:ole="">
            <v:imagedata r:id="rId17" o:title=""/>
          </v:shape>
          <o:OLEObject Type="Embed" ProgID="Equation.DSMT4" ShapeID="_x0000_i1027" DrawAspect="Content" ObjectID="_1655266571" r:id="rId18"/>
        </w:object>
      </w:r>
    </w:p>
    <w:p w14:paraId="4E3D03BA" w14:textId="66AF1488" w:rsidR="00F067EC" w:rsidRPr="0062305E" w:rsidRDefault="00044149" w:rsidP="00BC21A0">
      <w:pPr>
        <w:pStyle w:val="ListParagraph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Hình</w:t>
      </w:r>
      <w:proofErr w:type="spellEnd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4</w:t>
      </w:r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  <w:proofErr w:type="spellStart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>tổng</w:t>
      </w:r>
      <w:proofErr w:type="spellEnd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>kết</w:t>
      </w:r>
      <w:proofErr w:type="spellEnd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>lại</w:t>
      </w:r>
      <w:proofErr w:type="spellEnd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ất</w:t>
      </w:r>
      <w:proofErr w:type="spellEnd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>cả</w:t>
      </w:r>
      <w:proofErr w:type="spellEnd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>các</w:t>
      </w:r>
      <w:proofErr w:type="spellEnd"/>
      <w:r w:rsidR="009E5792" w:rsidRPr="001F7D3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forward computation</w:t>
      </w:r>
    </w:p>
    <w:p w14:paraId="0E3E408F" w14:textId="4379FCF6" w:rsidR="00BA150A" w:rsidRPr="00674F87" w:rsidRDefault="00674F87" w:rsidP="00674F87">
      <w:pPr>
        <w:outlineLvl w:val="2"/>
        <w:rPr>
          <w:rFonts w:ascii="Times New Roman" w:hAnsi="Times New Roman" w:cs="Times New Roman"/>
          <w:b/>
          <w:bCs/>
          <w:sz w:val="26"/>
          <w:szCs w:val="26"/>
        </w:rPr>
      </w:pPr>
      <w:bookmarkStart w:id="17" w:name="_Toc44159843"/>
      <w:r>
        <w:rPr>
          <w:rFonts w:ascii="Times New Roman" w:hAnsi="Times New Roman" w:cs="Times New Roman"/>
          <w:b/>
          <w:bCs/>
          <w:sz w:val="26"/>
          <w:szCs w:val="26"/>
        </w:rPr>
        <w:t>2. 5</w:t>
      </w:r>
      <w:r>
        <w:rPr>
          <w:rFonts w:ascii="Times New Roman" w:hAnsi="Times New Roman" w:cs="Times New Roman"/>
          <w:b/>
          <w:bCs/>
          <w:sz w:val="26"/>
          <w:szCs w:val="26"/>
        </w:rPr>
        <w:tab/>
      </w:r>
      <w:proofErr w:type="spellStart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>Phương</w:t>
      </w:r>
      <w:proofErr w:type="spellEnd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>pháp</w:t>
      </w:r>
      <w:proofErr w:type="spellEnd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>tìm</w:t>
      </w:r>
      <w:proofErr w:type="spellEnd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>những</w:t>
      </w:r>
      <w:proofErr w:type="spellEnd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>đặc</w:t>
      </w:r>
      <w:proofErr w:type="spellEnd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>trưng</w:t>
      </w:r>
      <w:proofErr w:type="spellEnd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>quan</w:t>
      </w:r>
      <w:proofErr w:type="spellEnd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>trọng</w:t>
      </w:r>
      <w:proofErr w:type="spellEnd"/>
      <w:r w:rsidR="00BA150A" w:rsidRPr="00674F87">
        <w:rPr>
          <w:rFonts w:ascii="Times New Roman" w:hAnsi="Times New Roman" w:cs="Times New Roman"/>
          <w:b/>
          <w:bCs/>
          <w:sz w:val="26"/>
          <w:szCs w:val="26"/>
        </w:rPr>
        <w:t xml:space="preserve"> (feature importance):</w:t>
      </w:r>
      <w:bookmarkEnd w:id="17"/>
    </w:p>
    <w:p w14:paraId="18CD002B" w14:textId="4314B027" w:rsidR="00236102" w:rsidRDefault="00236102" w:rsidP="00236102">
      <w:pPr>
        <w:ind w:firstLine="360"/>
        <w:rPr>
          <w:rFonts w:ascii="Times New Roman" w:hAnsi="Times New Roman" w:cs="Times New Roman"/>
          <w:sz w:val="26"/>
          <w:szCs w:val="26"/>
        </w:rPr>
      </w:pPr>
      <w:r w:rsidRPr="00236102">
        <w:rPr>
          <w:rFonts w:ascii="Times New Roman" w:hAnsi="Times New Roman" w:cs="Times New Roman"/>
          <w:b/>
          <w:bCs/>
          <w:sz w:val="26"/>
          <w:szCs w:val="26"/>
        </w:rPr>
        <w:t xml:space="preserve">2.5.1 </w:t>
      </w:r>
      <w:proofErr w:type="spellStart"/>
      <w:r w:rsidRPr="00236102">
        <w:rPr>
          <w:rFonts w:ascii="Times New Roman" w:hAnsi="Times New Roman" w:cs="Times New Roman"/>
          <w:b/>
          <w:bCs/>
          <w:sz w:val="26"/>
          <w:szCs w:val="26"/>
        </w:rPr>
        <w:t>T</w:t>
      </w:r>
      <w:r w:rsidR="0032402D">
        <w:rPr>
          <w:rFonts w:ascii="Times New Roman" w:hAnsi="Times New Roman" w:cs="Times New Roman"/>
          <w:b/>
          <w:bCs/>
          <w:sz w:val="26"/>
          <w:szCs w:val="26"/>
        </w:rPr>
        <w:t>ổ</w:t>
      </w:r>
      <w:r w:rsidRPr="00236102">
        <w:rPr>
          <w:rFonts w:ascii="Times New Roman" w:hAnsi="Times New Roman" w:cs="Times New Roman"/>
          <w:b/>
          <w:bCs/>
          <w:sz w:val="26"/>
          <w:szCs w:val="26"/>
        </w:rPr>
        <w:t>ng</w:t>
      </w:r>
      <w:proofErr w:type="spellEnd"/>
      <w:r w:rsidRPr="0023610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236102">
        <w:rPr>
          <w:rFonts w:ascii="Times New Roman" w:hAnsi="Times New Roman" w:cs="Times New Roman"/>
          <w:b/>
          <w:bCs/>
          <w:sz w:val="26"/>
          <w:szCs w:val="26"/>
        </w:rPr>
        <w:t>quan</w:t>
      </w:r>
      <w:proofErr w:type="spellEnd"/>
      <w:r w:rsidRPr="0023610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236102">
        <w:rPr>
          <w:rFonts w:ascii="Times New Roman" w:hAnsi="Times New Roman" w:cs="Times New Roman"/>
          <w:b/>
          <w:bCs/>
          <w:sz w:val="26"/>
          <w:szCs w:val="26"/>
        </w:rPr>
        <w:t>về</w:t>
      </w:r>
      <w:proofErr w:type="spellEnd"/>
      <w:r w:rsidRPr="00236102">
        <w:rPr>
          <w:rFonts w:ascii="Times New Roman" w:hAnsi="Times New Roman" w:cs="Times New Roman"/>
          <w:b/>
          <w:bCs/>
          <w:sz w:val="26"/>
          <w:szCs w:val="26"/>
        </w:rPr>
        <w:t xml:space="preserve"> feature importance</w: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0CBF821D" w14:textId="70C03563" w:rsidR="00BA150A" w:rsidRDefault="00BA150A" w:rsidP="00236102">
      <w:pPr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eature importance </w:t>
      </w:r>
      <w:proofErr w:type="spellStart"/>
      <w:r>
        <w:rPr>
          <w:rFonts w:ascii="Times New Roman" w:hAnsi="Times New Roman" w:cs="Times New Roman"/>
          <w:sz w:val="26"/>
          <w:szCs w:val="26"/>
        </w:rPr>
        <w:t>kỹ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core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ữ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ụ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êu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B8EE8DE" w14:textId="408D278C" w:rsidR="00236102" w:rsidRDefault="00BA150A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feature importance,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phổ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correlation score,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coefficient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361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236102">
        <w:rPr>
          <w:rFonts w:ascii="Times New Roman" w:hAnsi="Times New Roman" w:cs="Times New Roman"/>
          <w:sz w:val="26"/>
          <w:szCs w:val="26"/>
        </w:rPr>
        <w:t xml:space="preserve"> decision tree, permutation importance score, …</w:t>
      </w:r>
    </w:p>
    <w:p w14:paraId="0232F06B" w14:textId="39FEC313" w:rsidR="00236102" w:rsidRDefault="00236102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eature importance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egression hay classification.</w:t>
      </w:r>
      <w:r w:rsidR="00E603B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9174C1D" w14:textId="7F49D5A3" w:rsidR="00943967" w:rsidRDefault="00943967" w:rsidP="00CA202A">
      <w:pPr>
        <w:ind w:firstLine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2.5.2</w:t>
      </w:r>
      <w:r w:rsidR="0032402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>Logistic Regression:</w:t>
      </w:r>
    </w:p>
    <w:p w14:paraId="4E95BDEF" w14:textId="3CE7EEB0" w:rsidR="0032402D" w:rsidRPr="0032402D" w:rsidRDefault="0032402D" w:rsidP="00CA202A">
      <w:pPr>
        <w:ind w:firstLine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32402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a) </w:t>
      </w:r>
      <w:proofErr w:type="spellStart"/>
      <w:r w:rsidRPr="0032402D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ới</w:t>
      </w:r>
      <w:proofErr w:type="spellEnd"/>
      <w:r w:rsidRPr="0032402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32402D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iệu</w:t>
      </w:r>
      <w:proofErr w:type="spellEnd"/>
      <w:r w:rsidRPr="0032402D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0FA3DB13" w14:textId="124055E1" w:rsidR="00943967" w:rsidRDefault="00943967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ogistic regression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ỷ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0,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ĩ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khoa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ộ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V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email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pam (1) hay (0), </w:t>
      </w:r>
      <w:proofErr w:type="spellStart"/>
      <w:r>
        <w:rPr>
          <w:rFonts w:ascii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u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1) hay (0).</w:t>
      </w:r>
    </w:p>
    <w:p w14:paraId="492B4E2A" w14:textId="29E9919C" w:rsidR="00A00060" w:rsidRDefault="00A00060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ê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ogistic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ó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ắ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ắ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ồ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ậu</w:t>
      </w:r>
      <w:proofErr w:type="spellEnd"/>
      <w:r>
        <w:rPr>
          <w:rFonts w:ascii="Times New Roman" w:hAnsi="Times New Roman" w:cs="Times New Roman"/>
          <w:sz w:val="26"/>
          <w:szCs w:val="26"/>
        </w:rPr>
        <w:t>/</w:t>
      </w:r>
      <w:proofErr w:type="spellStart"/>
      <w:r>
        <w:rPr>
          <w:rFonts w:ascii="Times New Roman" w:hAnsi="Times New Roman" w:cs="Times New Roman"/>
          <w:sz w:val="26"/>
          <w:szCs w:val="26"/>
        </w:rPr>
        <w:t>rớ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ắng</w:t>
      </w:r>
      <w:proofErr w:type="spellEnd"/>
      <w:r>
        <w:rPr>
          <w:rFonts w:ascii="Times New Roman" w:hAnsi="Times New Roman" w:cs="Times New Roman"/>
          <w:sz w:val="26"/>
          <w:szCs w:val="26"/>
        </w:rPr>
        <w:t>/</w:t>
      </w:r>
      <w:proofErr w:type="spellStart"/>
      <w:r>
        <w:rPr>
          <w:rFonts w:ascii="Times New Roman" w:hAnsi="Times New Roman" w:cs="Times New Roman"/>
          <w:sz w:val="26"/>
          <w:szCs w:val="26"/>
        </w:rPr>
        <w:t>thu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ng</w:t>
      </w:r>
      <w:proofErr w:type="spellEnd"/>
      <w:r>
        <w:rPr>
          <w:rFonts w:ascii="Times New Roman" w:hAnsi="Times New Roman" w:cs="Times New Roman"/>
          <w:sz w:val="26"/>
          <w:szCs w:val="26"/>
        </w:rPr>
        <w:t>/</w:t>
      </w:r>
      <w:proofErr w:type="spellStart"/>
      <w:r>
        <w:rPr>
          <w:rFonts w:ascii="Times New Roman" w:hAnsi="Times New Roman" w:cs="Times New Roman"/>
          <w:sz w:val="26"/>
          <w:szCs w:val="26"/>
        </w:rPr>
        <w:t>chết</w:t>
      </w:r>
      <w:proofErr w:type="spellEnd"/>
      <w:r>
        <w:rPr>
          <w:rFonts w:ascii="Times New Roman" w:hAnsi="Times New Roman" w:cs="Times New Roman"/>
          <w:sz w:val="26"/>
          <w:szCs w:val="26"/>
        </w:rPr>
        <w:t>, …</w:t>
      </w:r>
      <w:proofErr w:type="spellStart"/>
      <w:r>
        <w:rPr>
          <w:rFonts w:ascii="Times New Roman" w:hAnsi="Times New Roman" w:cs="Times New Roman"/>
          <w:sz w:val="26"/>
          <w:szCs w:val="26"/>
        </w:rPr>
        <w:t>N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ở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>
        <w:rPr>
          <w:rFonts w:ascii="Times New Roman" w:hAnsi="Times New Roman" w:cs="Times New Roman"/>
          <w:sz w:val="26"/>
          <w:szCs w:val="26"/>
        </w:rPr>
        <w:t>ch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mè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s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0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.</w:t>
      </w:r>
    </w:p>
    <w:p w14:paraId="0083C87F" w14:textId="5CD3B2B7" w:rsidR="00A00060" w:rsidRDefault="00A00060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ogistic regression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ạng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407C0959" w14:textId="1DDDB955" w:rsidR="00A00060" w:rsidRPr="00A00060" w:rsidRDefault="00A00060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=θ(</m:t>
          </m:r>
          <m:sSup>
            <m:sSup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w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sup>
          </m:sSup>
          <m:r>
            <w:rPr>
              <w:rFonts w:ascii="Cambria Math" w:hAnsi="Cambria Math" w:cs="Times New Roman"/>
              <w:sz w:val="26"/>
              <w:szCs w:val="26"/>
            </w:rPr>
            <m:t>x)</m:t>
          </m:r>
        </m:oMath>
      </m:oMathPara>
    </w:p>
    <w:p w14:paraId="5E1BAABF" w14:textId="71BBC532" w:rsidR="00A00060" w:rsidRDefault="00A00060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θ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ogistic function</w:t>
      </w:r>
      <w:r w:rsidR="009F50B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activation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50B2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="009F50B2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2AC51AB2" w14:textId="2E212186" w:rsidR="009F50B2" w:rsidRDefault="009F50B2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5E2F16FF" wp14:editId="1CF34F73">
            <wp:extent cx="6330851" cy="1121434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998" cy="1131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C0757" w14:textId="7BD092C9" w:rsidR="00943967" w:rsidRDefault="009F50B2" w:rsidP="00CA202A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ctivation </w:t>
      </w:r>
      <w:proofErr w:type="spellStart"/>
      <w:r>
        <w:rPr>
          <w:rFonts w:ascii="Times New Roman" w:hAnsi="Times New Roman" w:cs="Times New Roman"/>
          <w:sz w:val="26"/>
          <w:szCs w:val="26"/>
        </w:rPr>
        <w:t>c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ỏ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0B9C22DB" w14:textId="330F9250" w:rsidR="009F50B2" w:rsidRPr="009F50B2" w:rsidRDefault="009F50B2" w:rsidP="009F50B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ụ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ặ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0, 1).</w:t>
      </w:r>
    </w:p>
    <w:p w14:paraId="61173DD0" w14:textId="354AB5AF" w:rsidR="009F50B2" w:rsidRDefault="009F50B2" w:rsidP="009F50B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9F50B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oi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tung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1/2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àng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xa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phía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àng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0.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àng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xa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phía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càng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50B2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9F50B2">
        <w:rPr>
          <w:rFonts w:ascii="Times New Roman" w:hAnsi="Times New Roman" w:cs="Times New Roman"/>
          <w:sz w:val="26"/>
          <w:szCs w:val="26"/>
        </w:rPr>
        <w:t xml:space="preserve"> 1.</w:t>
      </w:r>
    </w:p>
    <w:p w14:paraId="0E28B8D8" w14:textId="0D3B812A" w:rsidR="009F50B2" w:rsidRDefault="009F50B2" w:rsidP="009F50B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u</w:t>
      </w:r>
      <w:proofErr w:type="spellEnd"/>
    </w:p>
    <w:p w14:paraId="3ED6D24B" w14:textId="4BC730AE" w:rsidR="009F50B2" w:rsidRDefault="009F50B2" w:rsidP="009F50B2">
      <w:pPr>
        <w:ind w:left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ỏ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33A356D5" w14:textId="58CCF133" w:rsidR="009F50B2" w:rsidRDefault="009F50B2" w:rsidP="009F50B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igmoid: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s</m:t>
                </m:r>
              </m:sup>
            </m:sSup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 ≜σ(s)</m:t>
        </m:r>
      </m:oMath>
    </w:p>
    <w:p w14:paraId="494E0675" w14:textId="3DA4DD7E" w:rsidR="009F50B2" w:rsidRDefault="009F50B2" w:rsidP="009F50B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nh: </w:t>
      </w:r>
      <m:oMath>
        <m:func>
          <m:fun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an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</m:e>
        </m:func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s</m:t>
                </m:r>
              </m:sup>
            </m:sSup>
          </m:den>
        </m:f>
      </m:oMath>
    </w:p>
    <w:p w14:paraId="78D20176" w14:textId="3FFAB490" w:rsidR="0032402D" w:rsidRDefault="0032402D" w:rsidP="0032402D">
      <w:pPr>
        <w:ind w:left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b) Coefficient:</w:t>
      </w:r>
    </w:p>
    <w:p w14:paraId="0FEDD201" w14:textId="228898BB" w:rsidR="0032402D" w:rsidRDefault="009040E8" w:rsidP="0032402D">
      <w:pPr>
        <w:ind w:left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Sau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fit </w:t>
      </w:r>
      <w:proofErr w:type="spellStart"/>
      <w:r>
        <w:rPr>
          <w:rFonts w:ascii="Times New Roman" w:hAnsi="Times New Roman" w:cs="Times New Roman"/>
          <w:sz w:val="26"/>
          <w:szCs w:val="26"/>
        </w:rPr>
        <w:t>x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odel,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uố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ó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</w:t>
      </w:r>
      <w:r w:rsidR="00227BFE">
        <w:rPr>
          <w:rFonts w:ascii="Times New Roman" w:hAnsi="Times New Roman" w:cs="Times New Roman"/>
          <w:sz w:val="26"/>
          <w:szCs w:val="26"/>
        </w:rPr>
        <w:t>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egression coefficient.</w:t>
      </w:r>
    </w:p>
    <w:p w14:paraId="23BDF572" w14:textId="792D0865" w:rsidR="009040E8" w:rsidRDefault="00E603BD" w:rsidP="009040E8">
      <w:pPr>
        <w:ind w:left="360"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Regression coefficient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predictor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n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coefficient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ít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7BFE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227BFE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FA7F850" w14:textId="5627FEF3" w:rsidR="00A765D0" w:rsidRPr="009040E8" w:rsidRDefault="00A765D0" w:rsidP="009040E8">
      <w:pPr>
        <w:ind w:left="360"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ogistic regression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Hai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Wald test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ikelihood ratio test.</w:t>
      </w:r>
    </w:p>
    <w:p w14:paraId="5C58AF6F" w14:textId="25B4F3CA" w:rsidR="00236102" w:rsidRDefault="00236102" w:rsidP="00BA150A">
      <w:pPr>
        <w:rPr>
          <w:rFonts w:ascii="Times New Roman" w:hAnsi="Times New Roman" w:cs="Times New Roman"/>
          <w:sz w:val="26"/>
          <w:szCs w:val="26"/>
        </w:rPr>
      </w:pPr>
    </w:p>
    <w:p w14:paraId="1644040B" w14:textId="77777777" w:rsidR="00E603BD" w:rsidRPr="00BA150A" w:rsidRDefault="00E603BD" w:rsidP="00BA150A">
      <w:pPr>
        <w:rPr>
          <w:rFonts w:ascii="Times New Roman" w:hAnsi="Times New Roman" w:cs="Times New Roman"/>
          <w:sz w:val="26"/>
          <w:szCs w:val="26"/>
        </w:rPr>
      </w:pPr>
    </w:p>
    <w:p w14:paraId="08552FC8" w14:textId="775BC60C" w:rsidR="00642352" w:rsidRDefault="009544C6" w:rsidP="00046F87">
      <w:pPr>
        <w:pStyle w:val="Heading2"/>
        <w:numPr>
          <w:ilvl w:val="0"/>
          <w:numId w:val="0"/>
        </w:numPr>
        <w:ind w:left="1440" w:hanging="720"/>
        <w:rPr>
          <w:b/>
          <w:bCs/>
          <w:sz w:val="26"/>
          <w:szCs w:val="26"/>
        </w:rPr>
      </w:pPr>
      <w:bookmarkStart w:id="18" w:name="_Toc44159844"/>
      <w:r>
        <w:rPr>
          <w:b/>
          <w:bCs/>
          <w:sz w:val="26"/>
          <w:szCs w:val="26"/>
        </w:rPr>
        <w:lastRenderedPageBreak/>
        <w:t>3</w:t>
      </w:r>
      <w:r w:rsidR="00345539">
        <w:rPr>
          <w:b/>
          <w:bCs/>
          <w:sz w:val="26"/>
          <w:szCs w:val="26"/>
        </w:rPr>
        <w:t xml:space="preserve">.  </w:t>
      </w:r>
      <w:r w:rsidR="00804C5D" w:rsidRPr="00804C5D">
        <w:rPr>
          <w:b/>
          <w:bCs/>
          <w:sz w:val="26"/>
          <w:szCs w:val="26"/>
        </w:rPr>
        <w:t>PHÂN TÍC</w:t>
      </w:r>
      <w:r w:rsidR="00642352">
        <w:rPr>
          <w:b/>
          <w:bCs/>
          <w:sz w:val="26"/>
          <w:szCs w:val="26"/>
        </w:rPr>
        <w:t>H</w:t>
      </w:r>
      <w:r w:rsidR="00345539">
        <w:rPr>
          <w:b/>
          <w:bCs/>
          <w:sz w:val="26"/>
          <w:szCs w:val="26"/>
        </w:rPr>
        <w:t xml:space="preserve"> VÀ KẾT QUẢ</w:t>
      </w:r>
      <w:r w:rsidR="00642352">
        <w:rPr>
          <w:b/>
          <w:bCs/>
          <w:sz w:val="26"/>
          <w:szCs w:val="26"/>
        </w:rPr>
        <w:t>:</w:t>
      </w:r>
      <w:bookmarkEnd w:id="18"/>
    </w:p>
    <w:p w14:paraId="02C068E4" w14:textId="3767F25E" w:rsidR="00EB0438" w:rsidRPr="009E5792" w:rsidRDefault="00EB0438" w:rsidP="009544C6">
      <w:pPr>
        <w:pStyle w:val="Heading3"/>
        <w:numPr>
          <w:ilvl w:val="1"/>
          <w:numId w:val="22"/>
        </w:numPr>
        <w:rPr>
          <w:b/>
          <w:bCs/>
          <w:i w:val="0"/>
          <w:iCs/>
          <w:sz w:val="26"/>
          <w:szCs w:val="26"/>
        </w:rPr>
      </w:pPr>
      <w:bookmarkStart w:id="19" w:name="_Toc44159845"/>
      <w:proofErr w:type="spellStart"/>
      <w:r w:rsidRPr="009E5792">
        <w:rPr>
          <w:b/>
          <w:bCs/>
          <w:i w:val="0"/>
          <w:iCs/>
          <w:sz w:val="26"/>
          <w:szCs w:val="26"/>
        </w:rPr>
        <w:t>Tiền</w:t>
      </w:r>
      <w:proofErr w:type="spellEnd"/>
      <w:r w:rsidRPr="009E5792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9E5792">
        <w:rPr>
          <w:b/>
          <w:bCs/>
          <w:i w:val="0"/>
          <w:iCs/>
          <w:sz w:val="26"/>
          <w:szCs w:val="26"/>
        </w:rPr>
        <w:t>xử</w:t>
      </w:r>
      <w:proofErr w:type="spellEnd"/>
      <w:r w:rsidRPr="009E5792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9E5792">
        <w:rPr>
          <w:b/>
          <w:bCs/>
          <w:i w:val="0"/>
          <w:iCs/>
          <w:sz w:val="26"/>
          <w:szCs w:val="26"/>
        </w:rPr>
        <w:t>lý</w:t>
      </w:r>
      <w:proofErr w:type="spellEnd"/>
      <w:r w:rsidRPr="009E5792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9E5792">
        <w:rPr>
          <w:b/>
          <w:bCs/>
          <w:i w:val="0"/>
          <w:iCs/>
          <w:sz w:val="26"/>
          <w:szCs w:val="26"/>
        </w:rPr>
        <w:t>dữ</w:t>
      </w:r>
      <w:proofErr w:type="spellEnd"/>
      <w:r w:rsidRPr="009E5792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Pr="009E5792">
        <w:rPr>
          <w:b/>
          <w:bCs/>
          <w:i w:val="0"/>
          <w:iCs/>
          <w:sz w:val="26"/>
          <w:szCs w:val="26"/>
        </w:rPr>
        <w:t>liệu</w:t>
      </w:r>
      <w:proofErr w:type="spellEnd"/>
      <w:r w:rsidRPr="009E5792">
        <w:rPr>
          <w:b/>
          <w:bCs/>
          <w:i w:val="0"/>
          <w:iCs/>
          <w:sz w:val="26"/>
          <w:szCs w:val="26"/>
        </w:rPr>
        <w:t>:</w:t>
      </w:r>
      <w:bookmarkEnd w:id="19"/>
    </w:p>
    <w:p w14:paraId="19CFF938" w14:textId="493D8D91" w:rsidR="00EB0438" w:rsidRPr="009E5792" w:rsidRDefault="00EB0438" w:rsidP="00EB043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</w:pPr>
      <w:proofErr w:type="spellStart"/>
      <w:r w:rsidRPr="009E5792"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  <w:t>Dữ</w:t>
      </w:r>
      <w:proofErr w:type="spellEnd"/>
      <w:r w:rsidRPr="009E5792"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  <w:t xml:space="preserve"> </w:t>
      </w:r>
      <w:proofErr w:type="spellStart"/>
      <w:r w:rsidRPr="009E5792"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  <w:t>liệu</w:t>
      </w:r>
      <w:proofErr w:type="spellEnd"/>
      <w:r w:rsidRPr="009E5792"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  <w:t xml:space="preserve"> </w:t>
      </w:r>
      <w:proofErr w:type="spellStart"/>
      <w:r w:rsidRPr="009E5792"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  <w:t>đầu</w:t>
      </w:r>
      <w:proofErr w:type="spellEnd"/>
      <w:r w:rsidRPr="009E5792"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  <w:t xml:space="preserve"> </w:t>
      </w:r>
      <w:proofErr w:type="spellStart"/>
      <w:r w:rsidRPr="009E5792"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  <w:t>vào</w:t>
      </w:r>
      <w:proofErr w:type="spellEnd"/>
      <w:r w:rsidRPr="009E5792">
        <w:rPr>
          <w:rFonts w:ascii="Times New Roman" w:hAnsi="Times New Roman" w:cs="Times New Roman"/>
          <w:b/>
          <w:bCs/>
          <w:i/>
          <w:iCs/>
          <w:sz w:val="26"/>
          <w:szCs w:val="26"/>
          <w:lang w:val="en-GB"/>
        </w:rPr>
        <w:t>:</w:t>
      </w:r>
    </w:p>
    <w:p w14:paraId="596CE005" w14:textId="52AF9D59" w:rsidR="00EB0438" w:rsidRDefault="00EB0438" w:rsidP="00EB043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  <w:lang w:val="en-GB"/>
        </w:rPr>
      </w:pPr>
      <w:r>
        <w:rPr>
          <w:rFonts w:ascii="Times New Roman" w:hAnsi="Times New Roman" w:cs="Times New Roman"/>
          <w:sz w:val="26"/>
          <w:szCs w:val="26"/>
          <w:lang w:val="en-GB"/>
        </w:rPr>
        <w:t xml:space="preserve">Bao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gồm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pha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rộn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nước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cất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ạo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ra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6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mới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ở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nhau</w:t>
      </w:r>
      <w:proofErr w:type="spellEnd"/>
    </w:p>
    <w:p w14:paraId="36343C8B" w14:textId="7422958A" w:rsidR="00EB0438" w:rsidRDefault="00EB0438" w:rsidP="00EB043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Ngoài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ra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còn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4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pha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rộn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14:paraId="6DCFB795" w14:textId="44F9D767" w:rsidR="00EB0438" w:rsidRPr="00EB0438" w:rsidRDefault="00EB0438" w:rsidP="00EB043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hiện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ở 2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>:</w:t>
      </w:r>
    </w:p>
    <w:p w14:paraId="6F22A1CF" w14:textId="77777777" w:rsidR="003F345A" w:rsidRDefault="003F345A" w:rsidP="003F345A">
      <w:pPr>
        <w:pStyle w:val="ListParagraph"/>
        <w:rPr>
          <w:rFonts w:ascii="Times New Roman" w:hAnsi="Times New Roman" w:cs="Times New Roman"/>
          <w:b/>
          <w:bCs/>
          <w:sz w:val="26"/>
          <w:szCs w:val="26"/>
        </w:rPr>
      </w:pPr>
    </w:p>
    <w:p w14:paraId="3521B3C6" w14:textId="54272278" w:rsidR="003F345A" w:rsidRDefault="00EB0438" w:rsidP="003F345A">
      <w:pPr>
        <w:pStyle w:val="ListParagrap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0667553E" wp14:editId="098F6CE6">
            <wp:extent cx="4790365" cy="221043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879" cy="2224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23C51" w14:textId="1FC17CC3" w:rsidR="00EB0438" w:rsidRDefault="00044149" w:rsidP="00EB0438">
      <w:pPr>
        <w:pStyle w:val="ListParagraph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5: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Cường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</w:p>
    <w:p w14:paraId="3A0136DA" w14:textId="2E62F47A" w:rsidR="000951B1" w:rsidRPr="000951B1" w:rsidRDefault="000951B1" w:rsidP="000951B1">
      <w:pPr>
        <w:pStyle w:val="ListParagrap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0/60, 20/60, 30/60, 40/60, 50/60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0/60.</w:t>
      </w:r>
    </w:p>
    <w:p w14:paraId="44C33CFF" w14:textId="1D61D84D" w:rsidR="00EB0438" w:rsidRDefault="00EB0438" w:rsidP="003F345A">
      <w:pPr>
        <w:pStyle w:val="ListParagrap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482622F1" wp14:editId="1286A5D9">
            <wp:extent cx="4885899" cy="2306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095" cy="2343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10B90" w14:textId="24820BD8" w:rsidR="003F345A" w:rsidRDefault="00044149" w:rsidP="00EB0438">
      <w:pPr>
        <w:pStyle w:val="ListParagraph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7: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Cường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Vodka</w:t>
      </w:r>
    </w:p>
    <w:p w14:paraId="0E61E147" w14:textId="6BE57C8D" w:rsidR="000951B1" w:rsidRPr="000951B1" w:rsidRDefault="000951B1" w:rsidP="000951B1">
      <w:pPr>
        <w:pStyle w:val="ListParagrap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5/60, 20/60, 30/60, 40/60, 50/60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0/60.</w:t>
      </w:r>
    </w:p>
    <w:p w14:paraId="24B80409" w14:textId="38913EF3" w:rsidR="000951B1" w:rsidRDefault="000951B1" w:rsidP="00EB0438">
      <w:pPr>
        <w:pStyle w:val="ListParagraph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64EBD7CA" wp14:editId="1B569D41">
            <wp:extent cx="5390866" cy="2497410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6779" cy="252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8C373" w14:textId="7F37AFEC" w:rsidR="000951B1" w:rsidRDefault="00044149" w:rsidP="00EB0438">
      <w:pPr>
        <w:pStyle w:val="ListParagraph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8: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Cường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hỗn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</w:p>
    <w:p w14:paraId="66ECD67B" w14:textId="3E40233D" w:rsidR="000951B1" w:rsidRDefault="000951B1" w:rsidP="000951B1">
      <w:pPr>
        <w:pStyle w:val="ListParagrap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>:</w:t>
      </w:r>
    </w:p>
    <w:p w14:paraId="13F7B97C" w14:textId="56203127" w:rsidR="00E54A9B" w:rsidRPr="00E54A9B" w:rsidRDefault="00E54A9B" w:rsidP="00E54A9B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54A9B">
        <w:rPr>
          <w:rFonts w:ascii="Times New Roman" w:hAnsi="Times New Roman" w:cs="Times New Roman"/>
          <w:sz w:val="26"/>
          <w:szCs w:val="26"/>
        </w:rPr>
        <w:t>HH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>= 21ml vodka 50/6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 xml:space="preserve">(35/60) + 9ml </w:t>
      </w:r>
      <w:proofErr w:type="spellStart"/>
      <w:r w:rsidRPr="00E54A9B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E54A9B">
        <w:rPr>
          <w:rFonts w:ascii="Times New Roman" w:hAnsi="Times New Roman" w:cs="Times New Roman"/>
          <w:sz w:val="26"/>
          <w:szCs w:val="26"/>
        </w:rPr>
        <w:t xml:space="preserve"> 60/60 (18/60)            </w:t>
      </w:r>
    </w:p>
    <w:p w14:paraId="31DEB3E1" w14:textId="31FDBC1F" w:rsidR="00E54A9B" w:rsidRPr="00E54A9B" w:rsidRDefault="00E54A9B" w:rsidP="00E54A9B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54A9B">
        <w:rPr>
          <w:rFonts w:ascii="Times New Roman" w:hAnsi="Times New Roman" w:cs="Times New Roman"/>
          <w:sz w:val="26"/>
          <w:szCs w:val="26"/>
        </w:rPr>
        <w:t>HH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>=</w:t>
      </w:r>
      <w:r w:rsidRPr="00E54A9B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>25ml vodka 30/6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 xml:space="preserve">(25/60) + 5ml </w:t>
      </w:r>
      <w:proofErr w:type="spellStart"/>
      <w:r w:rsidRPr="00E54A9B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E54A9B">
        <w:rPr>
          <w:rFonts w:ascii="Times New Roman" w:hAnsi="Times New Roman" w:cs="Times New Roman"/>
          <w:sz w:val="26"/>
          <w:szCs w:val="26"/>
        </w:rPr>
        <w:t xml:space="preserve"> 60/6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 xml:space="preserve">(10/60)                </w:t>
      </w:r>
    </w:p>
    <w:p w14:paraId="02226820" w14:textId="574DE714" w:rsidR="00E54A9B" w:rsidRPr="00E54A9B" w:rsidRDefault="00E54A9B" w:rsidP="00E54A9B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54A9B">
        <w:rPr>
          <w:rFonts w:ascii="Times New Roman" w:hAnsi="Times New Roman" w:cs="Times New Roman"/>
          <w:sz w:val="26"/>
          <w:szCs w:val="26"/>
        </w:rPr>
        <w:t>HH3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>=</w:t>
      </w:r>
      <w:r w:rsidRPr="00E54A9B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 xml:space="preserve">27ml vodka 50/60 + 3ml </w:t>
      </w:r>
      <w:proofErr w:type="spellStart"/>
      <w:r w:rsidRPr="00E54A9B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54A9B">
        <w:rPr>
          <w:rFonts w:ascii="Times New Roman" w:hAnsi="Times New Roman" w:cs="Times New Roman"/>
          <w:sz w:val="26"/>
          <w:szCs w:val="26"/>
        </w:rPr>
        <w:t>c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 xml:space="preserve">(45/60)                </w:t>
      </w:r>
    </w:p>
    <w:p w14:paraId="3D94B034" w14:textId="63FFF555" w:rsidR="00E54A9B" w:rsidRPr="00E54A9B" w:rsidRDefault="00E54A9B" w:rsidP="00E54A9B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54A9B">
        <w:rPr>
          <w:rFonts w:ascii="Times New Roman" w:hAnsi="Times New Roman" w:cs="Times New Roman"/>
          <w:sz w:val="26"/>
          <w:szCs w:val="26"/>
        </w:rPr>
        <w:t>HH4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 xml:space="preserve">26ml </w:t>
      </w:r>
      <w:proofErr w:type="spellStart"/>
      <w:r w:rsidRPr="00E54A9B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E54A9B">
        <w:rPr>
          <w:rFonts w:ascii="Times New Roman" w:hAnsi="Times New Roman" w:cs="Times New Roman"/>
          <w:sz w:val="26"/>
          <w:szCs w:val="26"/>
        </w:rPr>
        <w:t xml:space="preserve"> 60/6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4A9B">
        <w:rPr>
          <w:rFonts w:ascii="Times New Roman" w:hAnsi="Times New Roman" w:cs="Times New Roman"/>
          <w:sz w:val="26"/>
          <w:szCs w:val="26"/>
        </w:rPr>
        <w:t xml:space="preserve">(52/60) + 4ml </w:t>
      </w:r>
      <w:proofErr w:type="spellStart"/>
      <w:r w:rsidRPr="00E54A9B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54A9B">
        <w:rPr>
          <w:rFonts w:ascii="Times New Roman" w:hAnsi="Times New Roman" w:cs="Times New Roman"/>
          <w:sz w:val="26"/>
          <w:szCs w:val="26"/>
        </w:rPr>
        <w:t>cất</w:t>
      </w:r>
      <w:proofErr w:type="spellEnd"/>
    </w:p>
    <w:p w14:paraId="38065B64" w14:textId="6FE662E8" w:rsidR="000951B1" w:rsidRPr="00345539" w:rsidRDefault="00345539" w:rsidP="00345539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rích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ặc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rưng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2A93FB1C" w14:textId="33BF8DCA" w:rsidR="00EB0438" w:rsidRDefault="00EB0438" w:rsidP="00EB043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o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trừ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Vodka ở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15/60)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rất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mắt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rất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khó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biệt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0951B1">
        <w:rPr>
          <w:rFonts w:ascii="Times New Roman" w:hAnsi="Times New Roman" w:cs="Times New Roman"/>
          <w:sz w:val="26"/>
          <w:szCs w:val="26"/>
        </w:rPr>
        <w:t>.</w:t>
      </w:r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tiển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xử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trích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ra feature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4A9B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E54A9B">
        <w:rPr>
          <w:rFonts w:ascii="Times New Roman" w:hAnsi="Times New Roman" w:cs="Times New Roman"/>
          <w:sz w:val="26"/>
          <w:szCs w:val="26"/>
        </w:rPr>
        <w:t>.</w:t>
      </w:r>
    </w:p>
    <w:p w14:paraId="56AF4CC2" w14:textId="07E1CC50" w:rsidR="00E54A9B" w:rsidRPr="00EB0438" w:rsidRDefault="00E54A9B" w:rsidP="00EB043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00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00 nm. Sau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chia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ặ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692C6979" w14:textId="4FB97A48" w:rsidR="00642352" w:rsidRDefault="003F345A" w:rsidP="00642352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63DCA3F3" wp14:editId="2A264B7D">
            <wp:extent cx="5847705" cy="2715905"/>
            <wp:effectExtent l="0" t="0" r="127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075" cy="2733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4EB6F" w14:textId="3866F265" w:rsidR="00EB0438" w:rsidRPr="00EB0438" w:rsidRDefault="00044149" w:rsidP="00E54A9B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8: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Đường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đ</w:t>
      </w:r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ặc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trưng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</w:p>
    <w:p w14:paraId="5D70971D" w14:textId="2C8C1D97" w:rsidR="00642352" w:rsidRDefault="003F345A" w:rsidP="00642352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51F8F5AD" wp14:editId="42643578">
            <wp:extent cx="5636526" cy="2661202"/>
            <wp:effectExtent l="0" t="0" r="254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982" cy="2683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7E5A7" w14:textId="6F23757E" w:rsidR="00EB0438" w:rsidRDefault="00044149" w:rsidP="00E54A9B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9: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Đường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đ</w:t>
      </w:r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ặc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trưng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="00EB0438" w:rsidRPr="00EB0438">
        <w:rPr>
          <w:rFonts w:ascii="Times New Roman" w:hAnsi="Times New Roman" w:cs="Times New Roman"/>
          <w:i/>
          <w:iCs/>
          <w:sz w:val="26"/>
          <w:szCs w:val="26"/>
        </w:rPr>
        <w:t xml:space="preserve"> Vodka</w:t>
      </w:r>
    </w:p>
    <w:p w14:paraId="2FD75D2D" w14:textId="2C211F41" w:rsidR="000951B1" w:rsidRDefault="000951B1" w:rsidP="00642352">
      <w:pPr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noProof/>
        </w:rPr>
        <w:drawing>
          <wp:inline distT="0" distB="0" distL="0" distR="0" wp14:anchorId="1115CFF4" wp14:editId="2C05E401">
            <wp:extent cx="5745480" cy="2852382"/>
            <wp:effectExtent l="0" t="0" r="762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811" cy="2876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8DC2E" w14:textId="3E830AC1" w:rsidR="000951B1" w:rsidRDefault="00044149" w:rsidP="00E54A9B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10: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Đường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đặc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trưng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hỗn</w:t>
      </w:r>
      <w:proofErr w:type="spellEnd"/>
      <w:r w:rsidR="000951B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0951B1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</w:p>
    <w:p w14:paraId="36A3E9E1" w14:textId="7908D5D9" w:rsidR="000951B1" w:rsidRDefault="000951B1" w:rsidP="00642352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6300DDB7" w14:textId="3346A74C" w:rsidR="00A67DDB" w:rsidRDefault="00A67DDB" w:rsidP="00642352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388CE514" w14:textId="6CE684B8" w:rsidR="00A67DDB" w:rsidRDefault="00A67DDB" w:rsidP="00642352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627E7DFA" w14:textId="48862A15" w:rsidR="00A67DDB" w:rsidRDefault="00A67DDB" w:rsidP="00642352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5E093853" w14:textId="6B0B0A34" w:rsidR="00A67DDB" w:rsidRDefault="00A67DDB" w:rsidP="00642352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219366A7" w14:textId="08B49586" w:rsidR="00A67DDB" w:rsidRDefault="00A67DDB" w:rsidP="00642352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12D8FDC4" w14:textId="77777777" w:rsidR="00A67DDB" w:rsidRPr="00EB0438" w:rsidRDefault="00A67DDB" w:rsidP="00642352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18F5A0B7" w14:textId="52806557" w:rsidR="00AB689C" w:rsidRPr="00FE67F5" w:rsidRDefault="00046F87" w:rsidP="00FE67F5">
      <w:pPr>
        <w:pStyle w:val="Heading3"/>
        <w:numPr>
          <w:ilvl w:val="0"/>
          <w:numId w:val="0"/>
        </w:numPr>
        <w:ind w:left="1440" w:hanging="720"/>
        <w:rPr>
          <w:b/>
          <w:bCs/>
          <w:i w:val="0"/>
          <w:iCs/>
          <w:sz w:val="26"/>
          <w:szCs w:val="26"/>
        </w:rPr>
      </w:pPr>
      <w:bookmarkStart w:id="20" w:name="_Toc44159846"/>
      <w:r w:rsidRPr="00FE67F5">
        <w:rPr>
          <w:b/>
          <w:bCs/>
          <w:i w:val="0"/>
          <w:iCs/>
          <w:sz w:val="26"/>
          <w:szCs w:val="26"/>
        </w:rPr>
        <w:lastRenderedPageBreak/>
        <w:t>3.2</w:t>
      </w:r>
      <w:r w:rsidR="00FE67F5" w:rsidRPr="00FE67F5">
        <w:rPr>
          <w:b/>
          <w:bCs/>
          <w:i w:val="0"/>
          <w:iCs/>
          <w:sz w:val="26"/>
          <w:szCs w:val="26"/>
        </w:rPr>
        <w:tab/>
      </w:r>
      <w:proofErr w:type="spellStart"/>
      <w:r w:rsidR="00AB689C" w:rsidRPr="00FE67F5">
        <w:rPr>
          <w:b/>
          <w:bCs/>
          <w:i w:val="0"/>
          <w:iCs/>
          <w:sz w:val="26"/>
          <w:szCs w:val="26"/>
        </w:rPr>
        <w:t>Xây</w:t>
      </w:r>
      <w:proofErr w:type="spellEnd"/>
      <w:r w:rsidR="00AB689C" w:rsidRPr="00FE67F5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="00AB689C" w:rsidRPr="00FE67F5">
        <w:rPr>
          <w:b/>
          <w:bCs/>
          <w:i w:val="0"/>
          <w:iCs/>
          <w:sz w:val="26"/>
          <w:szCs w:val="26"/>
        </w:rPr>
        <w:t>dựng</w:t>
      </w:r>
      <w:proofErr w:type="spellEnd"/>
      <w:r w:rsidR="00AB689C" w:rsidRPr="00FE67F5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="00AB689C" w:rsidRPr="00FE67F5">
        <w:rPr>
          <w:b/>
          <w:bCs/>
          <w:i w:val="0"/>
          <w:iCs/>
          <w:sz w:val="26"/>
          <w:szCs w:val="26"/>
        </w:rPr>
        <w:t>mô</w:t>
      </w:r>
      <w:proofErr w:type="spellEnd"/>
      <w:r w:rsidR="00AB689C" w:rsidRPr="00FE67F5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="00AB689C" w:rsidRPr="00FE67F5">
        <w:rPr>
          <w:b/>
          <w:bCs/>
          <w:i w:val="0"/>
          <w:iCs/>
          <w:sz w:val="26"/>
          <w:szCs w:val="26"/>
        </w:rPr>
        <w:t>hình</w:t>
      </w:r>
      <w:proofErr w:type="spellEnd"/>
      <w:r w:rsidR="00AB689C" w:rsidRPr="00FE67F5">
        <w:rPr>
          <w:b/>
          <w:bCs/>
          <w:i w:val="0"/>
          <w:iCs/>
          <w:sz w:val="26"/>
          <w:szCs w:val="26"/>
        </w:rPr>
        <w:t>:</w:t>
      </w:r>
      <w:bookmarkEnd w:id="20"/>
    </w:p>
    <w:p w14:paraId="22234055" w14:textId="77777777" w:rsidR="00AB689C" w:rsidRDefault="00AB689C" w:rsidP="00AB689C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84261F">
        <w:rPr>
          <w:rFonts w:ascii="Times New Roman" w:hAnsi="Times New Roman" w:cs="Times New Roman"/>
          <w:b/>
          <w:bCs/>
          <w:sz w:val="26"/>
          <w:szCs w:val="26"/>
        </w:rPr>
        <w:t>Deep Neural Networks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3D67CB08" w14:textId="77777777" w:rsidR="00AB689C" w:rsidRDefault="00AB689C" w:rsidP="00AB689C">
      <w:pPr>
        <w:pStyle w:val="ListParagrap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>
        <w:rPr>
          <w:rFonts w:ascii="Times New Roman" w:hAnsi="Times New Roman" w:cs="Times New Roman"/>
          <w:sz w:val="26"/>
          <w:szCs w:val="26"/>
        </w:rPr>
        <w:t>c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ồ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 input layer, 2 hidden layers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 output layer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51E4B6B1" w14:textId="44407690" w:rsidR="00AB689C" w:rsidRDefault="00AB689C" w:rsidP="00AB689C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810DE67" wp14:editId="54172BCD">
            <wp:extent cx="2114550" cy="271166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007" cy="2718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115417" w14:textId="59D80605" w:rsidR="00044149" w:rsidRPr="00044149" w:rsidRDefault="00044149" w:rsidP="00AB689C">
      <w:pPr>
        <w:pStyle w:val="ListParagraph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11: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DNN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dùng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cho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việc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ước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lượng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nồng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</w:p>
    <w:p w14:paraId="4E417466" w14:textId="77777777" w:rsidR="00AB689C" w:rsidRDefault="00AB689C" w:rsidP="00AB689C">
      <w:pPr>
        <w:pStyle w:val="ListParagrap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401B4D90" w14:textId="77777777" w:rsidR="00AB689C" w:rsidRDefault="00AB689C" w:rsidP="00AB689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yers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igmoid activation. </w:t>
      </w:r>
    </w:p>
    <w:p w14:paraId="727B655A" w14:textId="77777777" w:rsidR="00AB689C" w:rsidRDefault="00AB689C" w:rsidP="00AB689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epochs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0000</w:t>
      </w:r>
    </w:p>
    <w:p w14:paraId="02EC17F3" w14:textId="77777777" w:rsidR="00AB689C" w:rsidRDefault="00AB689C" w:rsidP="00AB689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ó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dam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earning rate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0.0008.</w:t>
      </w:r>
    </w:p>
    <w:p w14:paraId="365F6845" w14:textId="77777777" w:rsidR="00AB689C" w:rsidRDefault="00AB689C" w:rsidP="00AB689C">
      <w:pPr>
        <w:pStyle w:val="ListParagrap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aining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ễ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052FF23E" w14:textId="382179B2" w:rsidR="00AB689C" w:rsidRDefault="00AB689C" w:rsidP="00AB689C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AC06014" wp14:editId="1132839C">
            <wp:extent cx="5076825" cy="29432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66219" w14:textId="213EF7FA" w:rsidR="00044149" w:rsidRPr="00044149" w:rsidRDefault="00044149" w:rsidP="00044149">
      <w:pPr>
        <w:pStyle w:val="ListParagraph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12: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Đường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cong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training </w:t>
      </w:r>
      <w:proofErr w:type="spellStart"/>
      <w:r w:rsidRPr="00044149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Pr="00044149">
        <w:rPr>
          <w:rFonts w:ascii="Times New Roman" w:hAnsi="Times New Roman" w:cs="Times New Roman"/>
          <w:i/>
          <w:iCs/>
          <w:sz w:val="26"/>
          <w:szCs w:val="26"/>
        </w:rPr>
        <w:t xml:space="preserve"> DNN</w:t>
      </w:r>
    </w:p>
    <w:p w14:paraId="1B6CF078" w14:textId="41833124" w:rsidR="00AB689C" w:rsidRDefault="00AB689C" w:rsidP="00AB689C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61011AE7" w14:textId="77777777" w:rsidR="00A67DDB" w:rsidRPr="0084261F" w:rsidRDefault="00A67DDB" w:rsidP="00AB689C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3D51EB0F" w14:textId="77777777" w:rsidR="00AB689C" w:rsidRDefault="00AB689C" w:rsidP="00AB689C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>Deep Tensor Neural Network:</w:t>
      </w:r>
    </w:p>
    <w:p w14:paraId="42E1B16A" w14:textId="76501E11" w:rsidR="009544C6" w:rsidRPr="00547E7C" w:rsidRDefault="00547E7C" w:rsidP="00547E7C">
      <w:pPr>
        <w:pStyle w:val="ListParagraph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2ABADFC" wp14:editId="1B7C8356">
            <wp:simplePos x="0" y="0"/>
            <wp:positionH relativeFrom="page">
              <wp:align>center</wp:align>
            </wp:positionH>
            <wp:positionV relativeFrom="paragraph">
              <wp:posOffset>461121</wp:posOffset>
            </wp:positionV>
            <wp:extent cx="3482672" cy="6447494"/>
            <wp:effectExtent l="0" t="0" r="3810" b="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672" cy="6447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Xây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dựng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D</w:t>
      </w:r>
      <w:r>
        <w:rPr>
          <w:rFonts w:ascii="Times New Roman" w:hAnsi="Times New Roman" w:cs="Times New Roman"/>
          <w:sz w:val="26"/>
          <w:szCs w:val="26"/>
        </w:rPr>
        <w:t>T</w:t>
      </w:r>
      <w:r w:rsidR="00AB689C">
        <w:rPr>
          <w:rFonts w:ascii="Times New Roman" w:hAnsi="Times New Roman" w:cs="Times New Roman"/>
          <w:sz w:val="26"/>
          <w:szCs w:val="26"/>
        </w:rPr>
        <w:t xml:space="preserve">NN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bản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1 input layer, </w:t>
      </w:r>
      <w:r>
        <w:rPr>
          <w:rFonts w:ascii="Times New Roman" w:hAnsi="Times New Roman" w:cs="Times New Roman"/>
          <w:sz w:val="26"/>
          <w:szCs w:val="26"/>
        </w:rPr>
        <w:t>3</w:t>
      </w:r>
      <w:r w:rsidR="00AB689C">
        <w:rPr>
          <w:rFonts w:ascii="Times New Roman" w:hAnsi="Times New Roman" w:cs="Times New Roman"/>
          <w:sz w:val="26"/>
          <w:szCs w:val="26"/>
        </w:rPr>
        <w:t xml:space="preserve"> hidden layers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, 1 double projection layer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1 output layer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689C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="00AB689C">
        <w:rPr>
          <w:rFonts w:ascii="Times New Roman" w:hAnsi="Times New Roman" w:cs="Times New Roman"/>
          <w:sz w:val="26"/>
          <w:szCs w:val="26"/>
        </w:rPr>
        <w:t>:</w:t>
      </w:r>
    </w:p>
    <w:p w14:paraId="4294C765" w14:textId="48800319" w:rsidR="00AB689C" w:rsidRDefault="00AB689C" w:rsidP="00682B7B">
      <w:pPr>
        <w:pStyle w:val="ListParagraph"/>
        <w:ind w:firstLine="720"/>
        <w:rPr>
          <w:rFonts w:ascii="Times New Roman" w:hAnsi="Times New Roman" w:cs="Times New Roman"/>
          <w:sz w:val="26"/>
          <w:szCs w:val="26"/>
        </w:rPr>
      </w:pPr>
    </w:p>
    <w:p w14:paraId="572E8F7F" w14:textId="0320EA43" w:rsidR="00505874" w:rsidRPr="00FD2A61" w:rsidRDefault="00044149" w:rsidP="00FD2A61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13: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DTNN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sử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dụ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cho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việc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ước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lượ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nồ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</w:p>
    <w:p w14:paraId="123C9B5C" w14:textId="6526C9AF" w:rsidR="00DB4A9F" w:rsidRDefault="00DB4A9F" w:rsidP="00DB4A9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D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features</w:t>
      </w:r>
      <w:r w:rsidR="00587DD1">
        <w:rPr>
          <w:rFonts w:ascii="Times New Roman" w:hAnsi="Times New Roman" w:cs="Times New Roman"/>
          <w:sz w:val="26"/>
          <w:szCs w:val="26"/>
        </w:rPr>
        <w:t>.</w:t>
      </w:r>
    </w:p>
    <w:p w14:paraId="0C9D85A4" w14:textId="7A2C4E95" w:rsidR="00DB4A9F" w:rsidRDefault="00DB4A9F" w:rsidP="00DB4A9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au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hidden layer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ứ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aining </w:t>
      </w:r>
      <w:proofErr w:type="spellStart"/>
      <w:r>
        <w:rPr>
          <w:rFonts w:ascii="Times New Roman" w:hAnsi="Times New Roman" w:cs="Times New Roman"/>
          <w:sz w:val="26"/>
          <w:szCs w:val="26"/>
        </w:rPr>
        <w:t>riê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ệt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10CFA96F" w14:textId="5D6D3E8F" w:rsidR="00DB4A9F" w:rsidRDefault="00DB4A9F" w:rsidP="00DB4A9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au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hé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ross,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ế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ụ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aining </w:t>
      </w:r>
      <w:proofErr w:type="spellStart"/>
      <w:r>
        <w:rPr>
          <w:rFonts w:ascii="Times New Roman" w:hAnsi="Times New Roman" w:cs="Times New Roman"/>
          <w:sz w:val="26"/>
          <w:szCs w:val="26"/>
        </w:rPr>
        <w:t>chung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305E457" w14:textId="397B5358" w:rsidR="00123C16" w:rsidRDefault="00123C16" w:rsidP="00DB4A9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feature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682B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B7B"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feature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1324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2468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="001324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2468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="00682B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B7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682B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B7B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="00682B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B7B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682B7B">
        <w:rPr>
          <w:rFonts w:ascii="Times New Roman" w:hAnsi="Times New Roman" w:cs="Times New Roman"/>
          <w:sz w:val="26"/>
          <w:szCs w:val="26"/>
        </w:rPr>
        <w:t xml:space="preserve"> training </w:t>
      </w:r>
      <w:proofErr w:type="spellStart"/>
      <w:r w:rsidR="00682B7B">
        <w:rPr>
          <w:rFonts w:ascii="Times New Roman" w:hAnsi="Times New Roman" w:cs="Times New Roman"/>
          <w:sz w:val="26"/>
          <w:szCs w:val="26"/>
        </w:rPr>
        <w:t>chung</w:t>
      </w:r>
      <w:proofErr w:type="spellEnd"/>
    </w:p>
    <w:p w14:paraId="27F8C90D" w14:textId="3A20D869" w:rsidR="00DB4A9F" w:rsidRPr="0042272A" w:rsidRDefault="00DB4A9F" w:rsidP="0042272A">
      <w:pPr>
        <w:ind w:left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42272A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ông</w:t>
      </w:r>
      <w:proofErr w:type="spellEnd"/>
      <w:r w:rsidRPr="0042272A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42272A">
        <w:rPr>
          <w:rFonts w:ascii="Times New Roman" w:hAnsi="Times New Roman" w:cs="Times New Roman"/>
          <w:b/>
          <w:bCs/>
          <w:i/>
          <w:iCs/>
          <w:sz w:val="26"/>
          <w:szCs w:val="26"/>
        </w:rPr>
        <w:t>số</w:t>
      </w:r>
      <w:proofErr w:type="spellEnd"/>
      <w:r w:rsidRPr="0042272A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42272A">
        <w:rPr>
          <w:rFonts w:ascii="Times New Roman" w:hAnsi="Times New Roman" w:cs="Times New Roman"/>
          <w:b/>
          <w:bCs/>
          <w:i/>
          <w:iCs/>
          <w:sz w:val="26"/>
          <w:szCs w:val="26"/>
        </w:rPr>
        <w:t>như</w:t>
      </w:r>
      <w:proofErr w:type="spellEnd"/>
      <w:r w:rsidRPr="0042272A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42272A">
        <w:rPr>
          <w:rFonts w:ascii="Times New Roman" w:hAnsi="Times New Roman" w:cs="Times New Roman"/>
          <w:b/>
          <w:bCs/>
          <w:i/>
          <w:iCs/>
          <w:sz w:val="26"/>
          <w:szCs w:val="26"/>
        </w:rPr>
        <w:t>sau</w:t>
      </w:r>
      <w:proofErr w:type="spellEnd"/>
      <w:r w:rsidRPr="0042272A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60B2456E" w14:textId="26820827" w:rsidR="00AB689C" w:rsidRDefault="00AB689C" w:rsidP="00AB689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FD2A61">
        <w:rPr>
          <w:rFonts w:ascii="Times New Roman" w:hAnsi="Times New Roman" w:cs="Times New Roman"/>
          <w:sz w:val="26"/>
          <w:szCs w:val="26"/>
        </w:rPr>
        <w:t xml:space="preserve">hidden </w:t>
      </w:r>
      <w:r>
        <w:rPr>
          <w:rFonts w:ascii="Times New Roman" w:hAnsi="Times New Roman" w:cs="Times New Roman"/>
          <w:sz w:val="26"/>
          <w:szCs w:val="26"/>
        </w:rPr>
        <w:t xml:space="preserve">layers </w:t>
      </w:r>
      <w:proofErr w:type="spellStart"/>
      <w:r w:rsidR="0042272A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A5C57">
        <w:rPr>
          <w:rFonts w:ascii="Times New Roman" w:hAnsi="Times New Roman" w:cs="Times New Roman"/>
          <w:sz w:val="26"/>
          <w:szCs w:val="26"/>
        </w:rPr>
        <w:t xml:space="preserve">activation </w:t>
      </w:r>
      <w:r>
        <w:rPr>
          <w:rFonts w:ascii="Times New Roman" w:hAnsi="Times New Roman" w:cs="Times New Roman"/>
          <w:sz w:val="26"/>
          <w:szCs w:val="26"/>
        </w:rPr>
        <w:t>sigmoid</w:t>
      </w:r>
      <w:r w:rsidR="0042272A">
        <w:rPr>
          <w:rFonts w:ascii="Times New Roman" w:hAnsi="Times New Roman" w:cs="Times New Roman"/>
          <w:sz w:val="26"/>
          <w:szCs w:val="26"/>
        </w:rPr>
        <w:t xml:space="preserve">, </w:t>
      </w:r>
      <w:r w:rsidR="00FD2A61">
        <w:rPr>
          <w:rFonts w:ascii="Times New Roman" w:hAnsi="Times New Roman" w:cs="Times New Roman"/>
          <w:sz w:val="26"/>
          <w:szCs w:val="26"/>
        </w:rPr>
        <w:t xml:space="preserve">hidden </w:t>
      </w:r>
      <w:r w:rsidR="0042272A">
        <w:rPr>
          <w:rFonts w:ascii="Times New Roman" w:hAnsi="Times New Roman" w:cs="Times New Roman"/>
          <w:sz w:val="26"/>
          <w:szCs w:val="26"/>
        </w:rPr>
        <w:t xml:space="preserve">layer </w:t>
      </w:r>
      <w:proofErr w:type="spellStart"/>
      <w:r w:rsidR="0042272A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="004227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2272A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="004227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2272A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="004227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2272A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1A5C5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A5C57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42272A">
        <w:rPr>
          <w:rFonts w:ascii="Times New Roman" w:hAnsi="Times New Roman" w:cs="Times New Roman"/>
          <w:sz w:val="26"/>
          <w:szCs w:val="26"/>
        </w:rPr>
        <w:t xml:space="preserve"> </w:t>
      </w:r>
      <w:r w:rsidR="001A5C57">
        <w:rPr>
          <w:rFonts w:ascii="Times New Roman" w:hAnsi="Times New Roman" w:cs="Times New Roman"/>
          <w:sz w:val="26"/>
          <w:szCs w:val="26"/>
        </w:rPr>
        <w:t xml:space="preserve">activation </w:t>
      </w:r>
      <w:proofErr w:type="spellStart"/>
      <w:r w:rsidR="001A5C57">
        <w:rPr>
          <w:rFonts w:ascii="Times New Roman" w:hAnsi="Times New Roman" w:cs="Times New Roman"/>
          <w:sz w:val="26"/>
          <w:szCs w:val="26"/>
        </w:rPr>
        <w:t>R</w:t>
      </w:r>
      <w:r w:rsidR="0042272A">
        <w:rPr>
          <w:rFonts w:ascii="Times New Roman" w:hAnsi="Times New Roman" w:cs="Times New Roman"/>
          <w:sz w:val="26"/>
          <w:szCs w:val="26"/>
        </w:rPr>
        <w:t>elu</w:t>
      </w:r>
      <w:proofErr w:type="spellEnd"/>
      <w:r w:rsidR="001A5C57">
        <w:rPr>
          <w:rFonts w:ascii="Times New Roman" w:hAnsi="Times New Roman" w:cs="Times New Roman"/>
          <w:sz w:val="26"/>
          <w:szCs w:val="26"/>
        </w:rPr>
        <w:t>.</w:t>
      </w:r>
    </w:p>
    <w:p w14:paraId="321E81B3" w14:textId="19352DE3" w:rsidR="00AB689C" w:rsidRDefault="00AB689C" w:rsidP="00AB689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epochs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82B7B">
        <w:rPr>
          <w:rFonts w:ascii="Times New Roman" w:hAnsi="Times New Roman" w:cs="Times New Roman"/>
          <w:sz w:val="26"/>
          <w:szCs w:val="26"/>
        </w:rPr>
        <w:t>6</w:t>
      </w:r>
      <w:r>
        <w:rPr>
          <w:rFonts w:ascii="Times New Roman" w:hAnsi="Times New Roman" w:cs="Times New Roman"/>
          <w:sz w:val="26"/>
          <w:szCs w:val="26"/>
        </w:rPr>
        <w:t>000</w:t>
      </w:r>
    </w:p>
    <w:p w14:paraId="576289B7" w14:textId="620405EC" w:rsidR="00AB689C" w:rsidRDefault="00AB689C" w:rsidP="00AB689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ó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da</w:t>
      </w:r>
      <w:r w:rsidR="00134337">
        <w:rPr>
          <w:rFonts w:ascii="Times New Roman" w:hAnsi="Times New Roman" w:cs="Times New Roman"/>
          <w:sz w:val="26"/>
          <w:szCs w:val="26"/>
        </w:rPr>
        <w:t>m.</w:t>
      </w:r>
    </w:p>
    <w:p w14:paraId="7A4A1B93" w14:textId="66C54B34" w:rsidR="00AB689C" w:rsidRDefault="00AB689C" w:rsidP="00AB689C">
      <w:pPr>
        <w:pStyle w:val="ListParagrap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aining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ễ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0F19ACC8" w14:textId="73538465" w:rsidR="00642352" w:rsidRDefault="00A91A7A" w:rsidP="009544C6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326AAB05" wp14:editId="4E021469">
            <wp:extent cx="4762831" cy="287782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9335" cy="2887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589DB" w14:textId="7DFBD73E" w:rsidR="00FD2A61" w:rsidRPr="00FD2A61" w:rsidRDefault="00A67DDB" w:rsidP="00FD2A61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FD2A61">
        <w:rPr>
          <w:i/>
          <w:iCs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2CEE25CF" wp14:editId="417D6966">
            <wp:simplePos x="0" y="0"/>
            <wp:positionH relativeFrom="margin">
              <wp:align>right</wp:align>
            </wp:positionH>
            <wp:positionV relativeFrom="paragraph">
              <wp:posOffset>300990</wp:posOffset>
            </wp:positionV>
            <wp:extent cx="6331585" cy="3439160"/>
            <wp:effectExtent l="0" t="0" r="0" b="889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1585" cy="3439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proofErr w:type="spellStart"/>
      <w:r w:rsidR="00FD2A61"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="00FD2A61"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14: </w:t>
      </w:r>
      <w:proofErr w:type="spellStart"/>
      <w:r w:rsidR="00FD2A61" w:rsidRPr="00FD2A61">
        <w:rPr>
          <w:rFonts w:ascii="Times New Roman" w:hAnsi="Times New Roman" w:cs="Times New Roman"/>
          <w:i/>
          <w:iCs/>
          <w:sz w:val="26"/>
          <w:szCs w:val="26"/>
        </w:rPr>
        <w:t>Đường</w:t>
      </w:r>
      <w:proofErr w:type="spellEnd"/>
      <w:r w:rsidR="00FD2A61"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FD2A61" w:rsidRPr="00FD2A61">
        <w:rPr>
          <w:rFonts w:ascii="Times New Roman" w:hAnsi="Times New Roman" w:cs="Times New Roman"/>
          <w:i/>
          <w:iCs/>
          <w:sz w:val="26"/>
          <w:szCs w:val="26"/>
        </w:rPr>
        <w:t>cong</w:t>
      </w:r>
      <w:proofErr w:type="spellEnd"/>
      <w:r w:rsidR="00FD2A61"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training </w:t>
      </w:r>
      <w:proofErr w:type="spellStart"/>
      <w:r w:rsidR="00FD2A61" w:rsidRPr="00FD2A61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="00FD2A61"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DTNN</w:t>
      </w:r>
    </w:p>
    <w:p w14:paraId="3496C36D" w14:textId="23C60007" w:rsidR="00FD2A61" w:rsidRPr="00FD2A61" w:rsidRDefault="00FD2A61" w:rsidP="00FD2A61">
      <w:pPr>
        <w:pStyle w:val="ListParagraph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15: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Nhữ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thô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số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DTNN</w:t>
      </w:r>
    </w:p>
    <w:p w14:paraId="07C4EFF7" w14:textId="3AADB21D" w:rsidR="009218CE" w:rsidRDefault="009218CE" w:rsidP="00642352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Áp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ụng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o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toán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ước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lượng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ồng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rượu</w:t>
      </w:r>
      <w:proofErr w:type="spellEnd"/>
      <w:r w:rsidRPr="009218CE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66A6E829" w14:textId="394B12A4" w:rsidR="009218CE" w:rsidRDefault="009218CE" w:rsidP="006D2FA4">
      <w:pPr>
        <w:ind w:firstLine="360"/>
        <w:rPr>
          <w:rFonts w:ascii="Times New Roman" w:hAnsi="Times New Roman" w:cs="Times New Roman"/>
          <w:sz w:val="26"/>
          <w:szCs w:val="26"/>
        </w:rPr>
      </w:pPr>
      <w:r w:rsidRPr="00016880">
        <w:rPr>
          <w:rFonts w:ascii="Times New Roman" w:hAnsi="Times New Roman" w:cs="Times New Roman"/>
          <w:sz w:val="26"/>
          <w:szCs w:val="26"/>
        </w:rPr>
        <w:t xml:space="preserve">Theo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huyết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DTNN,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ối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hiểu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2 features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chia ra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con.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feature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mối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tỷ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1688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016880">
        <w:rPr>
          <w:rFonts w:ascii="Times New Roman" w:hAnsi="Times New Roman" w:cs="Times New Roman"/>
          <w:sz w:val="26"/>
          <w:szCs w:val="26"/>
        </w:rPr>
        <w:t>.</w:t>
      </w:r>
      <w:r w:rsidR="00016880"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16880" w:rsidRPr="00016880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="00016880"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16880" w:rsidRPr="00016880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="00016880" w:rsidRPr="00016880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016880" w:rsidRPr="00016880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="00016880" w:rsidRPr="00016880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="00016880" w:rsidRPr="00016880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="00016880"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16880" w:rsidRPr="00016880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="00016880" w:rsidRPr="000168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16880" w:rsidRPr="00016880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="00016880" w:rsidRPr="00016880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="00016880" w:rsidRPr="00016880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016880" w:rsidRPr="00016880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016880" w:rsidRPr="00016880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016880" w:rsidRPr="00016880">
        <w:rPr>
          <w:rFonts w:ascii="Times New Roman" w:hAnsi="Times New Roman" w:cs="Times New Roman"/>
          <w:sz w:val="26"/>
          <w:szCs w:val="26"/>
        </w:rPr>
        <w:t>:</w:t>
      </w:r>
    </w:p>
    <w:p w14:paraId="101702A9" w14:textId="16EF4F0B" w:rsidR="00016880" w:rsidRDefault="00016880" w:rsidP="0001688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: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gồ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</w:p>
    <w:p w14:paraId="75B820ED" w14:textId="35E146FD" w:rsidR="00016880" w:rsidRDefault="00016880" w:rsidP="0001688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: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A5FCFEE" w14:textId="6BD0A3B9" w:rsidR="00DD1A96" w:rsidRDefault="00DD1A96" w:rsidP="00DD1A96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D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ồ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80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2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534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267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67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).</w:t>
      </w:r>
    </w:p>
    <w:p w14:paraId="77D855E7" w14:textId="66C7A9FC" w:rsidR="00DD1A96" w:rsidRDefault="00DD1A96" w:rsidP="00DD1A96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ớc</w:t>
      </w:r>
      <w:proofErr w:type="spellEnd"/>
      <w:r>
        <w:rPr>
          <w:rFonts w:ascii="Times New Roman" w:hAnsi="Times New Roman" w:cs="Times New Roman"/>
          <w:sz w:val="26"/>
          <w:szCs w:val="26"/>
        </w:rPr>
        <w:t>: Input shape (80, 2, 267)</w:t>
      </w:r>
    </w:p>
    <w:p w14:paraId="35E0C605" w14:textId="5AC4C8FF" w:rsidR="00F1799A" w:rsidRPr="00DD1A96" w:rsidRDefault="00BA150A" w:rsidP="00DD1A96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DD1A96">
        <w:rPr>
          <w:rFonts w:ascii="Times New Roman" w:hAnsi="Times New Roman" w:cs="Times New Roman"/>
          <w:b/>
          <w:bCs/>
          <w:sz w:val="26"/>
          <w:szCs w:val="26"/>
        </w:rPr>
        <w:t>Tìm</w:t>
      </w:r>
      <w:proofErr w:type="spellEnd"/>
      <w:r w:rsidRPr="00DD1A96">
        <w:rPr>
          <w:rFonts w:ascii="Times New Roman" w:hAnsi="Times New Roman" w:cs="Times New Roman"/>
          <w:b/>
          <w:bCs/>
          <w:sz w:val="26"/>
          <w:szCs w:val="26"/>
        </w:rPr>
        <w:t xml:space="preserve"> feature importance </w:t>
      </w:r>
      <w:proofErr w:type="spellStart"/>
      <w:r w:rsidRPr="00DD1A96">
        <w:rPr>
          <w:rFonts w:ascii="Times New Roman" w:hAnsi="Times New Roman" w:cs="Times New Roman"/>
          <w:b/>
          <w:bCs/>
          <w:sz w:val="26"/>
          <w:szCs w:val="26"/>
        </w:rPr>
        <w:t>sử</w:t>
      </w:r>
      <w:proofErr w:type="spellEnd"/>
      <w:r w:rsidRPr="00DD1A9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DD1A96">
        <w:rPr>
          <w:rFonts w:ascii="Times New Roman" w:hAnsi="Times New Roman" w:cs="Times New Roman"/>
          <w:b/>
          <w:bCs/>
          <w:sz w:val="26"/>
          <w:szCs w:val="26"/>
        </w:rPr>
        <w:t>dụng</w:t>
      </w:r>
      <w:proofErr w:type="spellEnd"/>
      <w:r w:rsidRPr="00DD1A96">
        <w:rPr>
          <w:rFonts w:ascii="Times New Roman" w:hAnsi="Times New Roman" w:cs="Times New Roman"/>
          <w:b/>
          <w:bCs/>
          <w:sz w:val="26"/>
          <w:szCs w:val="26"/>
        </w:rPr>
        <w:t xml:space="preserve"> Logistic Regression</w:t>
      </w:r>
      <w:r w:rsidR="00F1799A" w:rsidRPr="00DD1A96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483855E3" w14:textId="3629B2CD" w:rsidR="00BA150A" w:rsidRPr="00BA150A" w:rsidRDefault="00BA150A" w:rsidP="00BA150A">
      <w:pPr>
        <w:ind w:left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au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ạ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th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ễ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core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1C03DA3D" w14:textId="20C7BCF8" w:rsidR="00BA150A" w:rsidRDefault="008F651E" w:rsidP="00F1799A">
      <w:pPr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685F2F99" wp14:editId="36E6D6BE">
            <wp:extent cx="5513696" cy="2456070"/>
            <wp:effectExtent l="0" t="0" r="0" b="190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054" cy="2483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94B84" w14:textId="1446474D" w:rsidR="00FD2A61" w:rsidRPr="00FD2A61" w:rsidRDefault="00FD2A61" w:rsidP="00FD2A61">
      <w:pPr>
        <w:ind w:firstLine="36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16: Logistic regression coefficient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bước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sóng</w:t>
      </w:r>
      <w:proofErr w:type="spellEnd"/>
    </w:p>
    <w:p w14:paraId="6FE54D14" w14:textId="012F031A" w:rsidR="00A765D0" w:rsidRDefault="00A765D0" w:rsidP="00F1799A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E1481">
        <w:rPr>
          <w:rFonts w:ascii="Times New Roman" w:hAnsi="Times New Roman" w:cs="Times New Roman"/>
          <w:sz w:val="26"/>
          <w:szCs w:val="26"/>
        </w:rPr>
        <w:t xml:space="preserve">Wald test. </w:t>
      </w:r>
      <w:proofErr w:type="spellStart"/>
      <w:r w:rsidR="004E1481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4E14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E1481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4E1481">
        <w:rPr>
          <w:rFonts w:ascii="Times New Roman" w:hAnsi="Times New Roman" w:cs="Times New Roman"/>
          <w:sz w:val="26"/>
          <w:szCs w:val="26"/>
        </w:rPr>
        <w:t xml:space="preserve"> z </w:t>
      </w:r>
      <w:proofErr w:type="spellStart"/>
      <w:r w:rsidR="004E148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="004E14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E148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E14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E1481">
        <w:rPr>
          <w:rFonts w:ascii="Times New Roman" w:hAnsi="Times New Roman" w:cs="Times New Roman"/>
          <w:sz w:val="26"/>
          <w:szCs w:val="26"/>
        </w:rPr>
        <w:t>tỷ</w:t>
      </w:r>
      <w:proofErr w:type="spellEnd"/>
      <w:r w:rsidR="004E14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E148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E14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E148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E1481">
        <w:rPr>
          <w:rFonts w:ascii="Times New Roman" w:hAnsi="Times New Roman" w:cs="Times New Roman"/>
          <w:sz w:val="26"/>
          <w:szCs w:val="26"/>
        </w:rPr>
        <w:t xml:space="preserve"> coefficient </w:t>
      </w:r>
      <w:proofErr w:type="spellStart"/>
      <w:r w:rsidR="004E1481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E1481">
        <w:rPr>
          <w:rFonts w:ascii="Times New Roman" w:hAnsi="Times New Roman" w:cs="Times New Roman"/>
          <w:sz w:val="26"/>
          <w:szCs w:val="26"/>
        </w:rPr>
        <w:t xml:space="preserve"> standard error.</w:t>
      </w:r>
    </w:p>
    <w:p w14:paraId="03AD2D99" w14:textId="672A0FCA" w:rsidR="00A765D0" w:rsidRDefault="00A765D0" w:rsidP="00F1799A">
      <w:pPr>
        <w:ind w:firstLine="360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25608E65" wp14:editId="04A8299A">
            <wp:extent cx="5786651" cy="315214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8503" cy="3174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CA8C6" w14:textId="1E350549" w:rsidR="00FD2A61" w:rsidRPr="00FD2A61" w:rsidRDefault="00FD2A61" w:rsidP="00FD2A61">
      <w:pPr>
        <w:ind w:firstLine="36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17: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Kết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quả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sau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khi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kiểm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đị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lại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Logistic regression coefficient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dù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Wald test</w:t>
      </w:r>
    </w:p>
    <w:p w14:paraId="561FFFF1" w14:textId="1C143364" w:rsidR="00F1799A" w:rsidRDefault="00F1799A" w:rsidP="00F1799A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vùng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thấp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1,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F52C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DF52C2">
        <w:rPr>
          <w:rFonts w:ascii="Times New Roman" w:hAnsi="Times New Roman" w:cs="Times New Roman"/>
          <w:sz w:val="26"/>
          <w:szCs w:val="26"/>
        </w:rPr>
        <w:t xml:space="preserve"> 2.</w:t>
      </w:r>
    </w:p>
    <w:p w14:paraId="4E043D9F" w14:textId="3322496D" w:rsidR="00587DD1" w:rsidRDefault="00587DD1" w:rsidP="00F1799A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ấy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4567ADD8" w14:textId="6CAA4024" w:rsidR="00587DD1" w:rsidRDefault="00587DD1" w:rsidP="00587DD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u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oà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</w:p>
    <w:p w14:paraId="5A6B9FF6" w14:textId="1A48760C" w:rsidR="00587DD1" w:rsidRDefault="00587DD1" w:rsidP="00587DD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: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</w:p>
    <w:p w14:paraId="68E56F97" w14:textId="1669C17E" w:rsidR="00587DD1" w:rsidRPr="00587DD1" w:rsidRDefault="00587DD1" w:rsidP="00FD2A61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rú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ain, </w:t>
      </w:r>
      <w:proofErr w:type="spellStart"/>
      <w:r>
        <w:rPr>
          <w:rFonts w:ascii="Times New Roman" w:hAnsi="Times New Roman" w:cs="Times New Roman"/>
          <w:sz w:val="26"/>
          <w:szCs w:val="26"/>
        </w:rPr>
        <w:t>c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.</w:t>
      </w:r>
    </w:p>
    <w:p w14:paraId="686284BA" w14:textId="6138F77B" w:rsidR="0084261F" w:rsidRPr="00A67DDB" w:rsidRDefault="002B45ED" w:rsidP="00A67DDB">
      <w:pPr>
        <w:ind w:firstLine="36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gồ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87DD1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  <w:r w:rsidR="00851835">
        <w:rPr>
          <w:rFonts w:ascii="Times New Roman" w:hAnsi="Times New Roman" w:cs="Times New Roman"/>
          <w:sz w:val="26"/>
          <w:szCs w:val="26"/>
        </w:rPr>
        <w:t xml:space="preserve"> </w:t>
      </w:r>
      <w:r w:rsidR="00CF1BE7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47F7CA9" w14:textId="072E6025" w:rsidR="00E22067" w:rsidRPr="00FE67F5" w:rsidRDefault="00FE67F5" w:rsidP="00FE67F5">
      <w:pPr>
        <w:pStyle w:val="Heading3"/>
        <w:numPr>
          <w:ilvl w:val="0"/>
          <w:numId w:val="0"/>
        </w:numPr>
        <w:rPr>
          <w:b/>
          <w:bCs/>
          <w:i w:val="0"/>
          <w:iCs/>
          <w:sz w:val="26"/>
          <w:szCs w:val="26"/>
        </w:rPr>
      </w:pPr>
      <w:bookmarkStart w:id="21" w:name="_Toc44159847"/>
      <w:r w:rsidRPr="00FE67F5">
        <w:rPr>
          <w:b/>
          <w:bCs/>
          <w:i w:val="0"/>
          <w:iCs/>
          <w:sz w:val="26"/>
          <w:szCs w:val="26"/>
        </w:rPr>
        <w:t>3.3</w:t>
      </w:r>
      <w:r>
        <w:rPr>
          <w:b/>
          <w:bCs/>
          <w:i w:val="0"/>
          <w:iCs/>
          <w:sz w:val="26"/>
          <w:szCs w:val="26"/>
        </w:rPr>
        <w:tab/>
      </w:r>
      <w:proofErr w:type="spellStart"/>
      <w:r w:rsidR="00E22067" w:rsidRPr="00FE67F5">
        <w:rPr>
          <w:b/>
          <w:bCs/>
          <w:i w:val="0"/>
          <w:iCs/>
          <w:sz w:val="26"/>
          <w:szCs w:val="26"/>
        </w:rPr>
        <w:t>Kết</w:t>
      </w:r>
      <w:proofErr w:type="spellEnd"/>
      <w:r w:rsidR="00E22067" w:rsidRPr="00FE67F5">
        <w:rPr>
          <w:b/>
          <w:bCs/>
          <w:i w:val="0"/>
          <w:iCs/>
          <w:sz w:val="26"/>
          <w:szCs w:val="26"/>
        </w:rPr>
        <w:t xml:space="preserve"> </w:t>
      </w:r>
      <w:proofErr w:type="spellStart"/>
      <w:r w:rsidR="00E22067" w:rsidRPr="00FE67F5">
        <w:rPr>
          <w:b/>
          <w:bCs/>
          <w:i w:val="0"/>
          <w:iCs/>
          <w:sz w:val="26"/>
          <w:szCs w:val="26"/>
        </w:rPr>
        <w:t>quả</w:t>
      </w:r>
      <w:proofErr w:type="spellEnd"/>
      <w:r w:rsidR="00E22067" w:rsidRPr="00FE67F5">
        <w:rPr>
          <w:b/>
          <w:bCs/>
          <w:i w:val="0"/>
          <w:iCs/>
          <w:sz w:val="26"/>
          <w:szCs w:val="26"/>
        </w:rPr>
        <w:t>:</w:t>
      </w:r>
      <w:bookmarkEnd w:id="21"/>
    </w:p>
    <w:p w14:paraId="583BB007" w14:textId="3ABEEC65" w:rsidR="00642352" w:rsidRDefault="00E22067" w:rsidP="00642352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3.</w:t>
      </w:r>
      <w:r w:rsidR="009544C6">
        <w:rPr>
          <w:rFonts w:ascii="Times New Roman" w:hAnsi="Times New Roman" w:cs="Times New Roman"/>
          <w:b/>
          <w:bCs/>
          <w:sz w:val="26"/>
          <w:szCs w:val="26"/>
        </w:rPr>
        <w:t>3.1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162AD">
        <w:rPr>
          <w:rFonts w:ascii="Times New Roman" w:hAnsi="Times New Roman" w:cs="Times New Roman"/>
          <w:b/>
          <w:bCs/>
          <w:sz w:val="26"/>
          <w:szCs w:val="26"/>
        </w:rPr>
        <w:t>Kết</w:t>
      </w:r>
      <w:proofErr w:type="spellEnd"/>
      <w:r w:rsidR="007162A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162AD">
        <w:rPr>
          <w:rFonts w:ascii="Times New Roman" w:hAnsi="Times New Roman" w:cs="Times New Roman"/>
          <w:b/>
          <w:bCs/>
          <w:sz w:val="26"/>
          <w:szCs w:val="26"/>
        </w:rPr>
        <w:t>quả</w:t>
      </w:r>
      <w:proofErr w:type="spellEnd"/>
      <w:r w:rsidR="007162A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162AD">
        <w:rPr>
          <w:rFonts w:ascii="Times New Roman" w:hAnsi="Times New Roman" w:cs="Times New Roman"/>
          <w:b/>
          <w:bCs/>
          <w:sz w:val="26"/>
          <w:szCs w:val="26"/>
        </w:rPr>
        <w:t>bằng</w:t>
      </w:r>
      <w:proofErr w:type="spellEnd"/>
      <w:r w:rsidR="007162A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162AD">
        <w:rPr>
          <w:rFonts w:ascii="Times New Roman" w:hAnsi="Times New Roman" w:cs="Times New Roman"/>
          <w:b/>
          <w:bCs/>
          <w:sz w:val="26"/>
          <w:szCs w:val="26"/>
        </w:rPr>
        <w:t>cách</w:t>
      </w:r>
      <w:proofErr w:type="spellEnd"/>
      <w:r w:rsidR="007162A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162AD">
        <w:rPr>
          <w:rFonts w:ascii="Times New Roman" w:hAnsi="Times New Roman" w:cs="Times New Roman"/>
          <w:b/>
          <w:bCs/>
          <w:sz w:val="26"/>
          <w:szCs w:val="26"/>
        </w:rPr>
        <w:t>sử</w:t>
      </w:r>
      <w:proofErr w:type="spellEnd"/>
      <w:r w:rsidR="007162A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162AD">
        <w:rPr>
          <w:rFonts w:ascii="Times New Roman" w:hAnsi="Times New Roman" w:cs="Times New Roman"/>
          <w:b/>
          <w:bCs/>
          <w:sz w:val="26"/>
          <w:szCs w:val="26"/>
        </w:rPr>
        <w:t>dụng</w:t>
      </w:r>
      <w:proofErr w:type="spellEnd"/>
      <w:r w:rsidR="007162A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162AD">
        <w:rPr>
          <w:rFonts w:ascii="Times New Roman" w:hAnsi="Times New Roman" w:cs="Times New Roman"/>
          <w:b/>
          <w:bCs/>
          <w:sz w:val="26"/>
          <w:szCs w:val="26"/>
        </w:rPr>
        <w:t>mô</w:t>
      </w:r>
      <w:proofErr w:type="spellEnd"/>
      <w:r w:rsidR="007162A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162AD">
        <w:rPr>
          <w:rFonts w:ascii="Times New Roman" w:hAnsi="Times New Roman" w:cs="Times New Roman"/>
          <w:b/>
          <w:bCs/>
          <w:sz w:val="26"/>
          <w:szCs w:val="26"/>
        </w:rPr>
        <w:t>hình</w:t>
      </w:r>
      <w:proofErr w:type="spellEnd"/>
      <w:r w:rsidR="007162AD">
        <w:rPr>
          <w:rFonts w:ascii="Times New Roman" w:hAnsi="Times New Roman" w:cs="Times New Roman"/>
          <w:b/>
          <w:bCs/>
          <w:sz w:val="26"/>
          <w:szCs w:val="26"/>
        </w:rPr>
        <w:t xml:space="preserve"> DNN</w:t>
      </w:r>
    </w:p>
    <w:p w14:paraId="27D3C9CE" w14:textId="6BC5D022" w:rsidR="007955A9" w:rsidRPr="007955A9" w:rsidRDefault="007955A9" w:rsidP="00642352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32996B3B" w14:textId="3E79C17E" w:rsidR="007162AD" w:rsidRDefault="007162AD" w:rsidP="007162AD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ố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6000E679" w14:textId="5573018F" w:rsidR="007162AD" w:rsidRDefault="007162AD" w:rsidP="007162A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7162AD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2268"/>
        <w:gridCol w:w="2126"/>
        <w:gridCol w:w="1701"/>
        <w:gridCol w:w="2028"/>
      </w:tblGrid>
      <w:tr w:rsidR="00AB689C" w14:paraId="4377F3C4" w14:textId="77777777" w:rsidTr="00E15419">
        <w:tc>
          <w:tcPr>
            <w:tcW w:w="988" w:type="dxa"/>
          </w:tcPr>
          <w:p w14:paraId="729F0847" w14:textId="77777777" w:rsidR="00AB689C" w:rsidRDefault="00AB689C" w:rsidP="00E1541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</w:tcPr>
          <w:p w14:paraId="5A0D7704" w14:textId="77777777" w:rsidR="00AB689C" w:rsidRDefault="00AB689C" w:rsidP="00E1541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126" w:type="dxa"/>
          </w:tcPr>
          <w:p w14:paraId="519BAB98" w14:textId="77777777" w:rsidR="00AB689C" w:rsidRDefault="00AB689C" w:rsidP="00E1541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dự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á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01" w:type="dxa"/>
          </w:tcPr>
          <w:p w14:paraId="5C12C993" w14:textId="05891920" w:rsidR="00AB689C" w:rsidRDefault="006B6212" w:rsidP="00E1541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028" w:type="dxa"/>
          </w:tcPr>
          <w:p w14:paraId="57CBE0B2" w14:textId="708D2560" w:rsidR="00AB689C" w:rsidRDefault="00A7169E" w:rsidP="00E1541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A7169E" w:rsidRPr="00AB689C" w14:paraId="5AC7D696" w14:textId="77777777" w:rsidTr="00223129">
        <w:tc>
          <w:tcPr>
            <w:tcW w:w="988" w:type="dxa"/>
          </w:tcPr>
          <w:p w14:paraId="6BCF7DA4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2268" w:type="dxa"/>
          </w:tcPr>
          <w:p w14:paraId="1213FBCF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2126" w:type="dxa"/>
          </w:tcPr>
          <w:p w14:paraId="23AFF829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09</w:t>
            </w:r>
          </w:p>
        </w:tc>
        <w:tc>
          <w:tcPr>
            <w:tcW w:w="1701" w:type="dxa"/>
            <w:vAlign w:val="bottom"/>
          </w:tcPr>
          <w:p w14:paraId="30D00D12" w14:textId="345F20EA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5399</w:t>
            </w:r>
          </w:p>
        </w:tc>
        <w:tc>
          <w:tcPr>
            <w:tcW w:w="2028" w:type="dxa"/>
            <w:vAlign w:val="bottom"/>
          </w:tcPr>
          <w:p w14:paraId="38922CA7" w14:textId="4E79BCD8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09</w:t>
            </w:r>
          </w:p>
        </w:tc>
      </w:tr>
      <w:tr w:rsidR="00A7169E" w14:paraId="18A3E4BE" w14:textId="77777777" w:rsidTr="00223129">
        <w:tc>
          <w:tcPr>
            <w:tcW w:w="988" w:type="dxa"/>
          </w:tcPr>
          <w:p w14:paraId="3F80231E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2268" w:type="dxa"/>
          </w:tcPr>
          <w:p w14:paraId="31CFFB95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33</w:t>
            </w:r>
          </w:p>
        </w:tc>
        <w:tc>
          <w:tcPr>
            <w:tcW w:w="2126" w:type="dxa"/>
          </w:tcPr>
          <w:p w14:paraId="12F35A20" w14:textId="00E4DAB4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3239</w:t>
            </w:r>
          </w:p>
        </w:tc>
        <w:tc>
          <w:tcPr>
            <w:tcW w:w="1701" w:type="dxa"/>
            <w:vAlign w:val="bottom"/>
          </w:tcPr>
          <w:p w14:paraId="1CD52CAF" w14:textId="733670DC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18305</w:t>
            </w:r>
          </w:p>
        </w:tc>
        <w:tc>
          <w:tcPr>
            <w:tcW w:w="2028" w:type="dxa"/>
            <w:vAlign w:val="bottom"/>
          </w:tcPr>
          <w:p w14:paraId="391FEBC0" w14:textId="00B86B58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61</w:t>
            </w:r>
          </w:p>
        </w:tc>
      </w:tr>
      <w:tr w:rsidR="00A7169E" w14:paraId="0C2D9FB5" w14:textId="77777777" w:rsidTr="00223129">
        <w:tc>
          <w:tcPr>
            <w:tcW w:w="988" w:type="dxa"/>
          </w:tcPr>
          <w:p w14:paraId="628B0525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</w:t>
            </w:r>
          </w:p>
        </w:tc>
        <w:tc>
          <w:tcPr>
            <w:tcW w:w="2268" w:type="dxa"/>
          </w:tcPr>
          <w:p w14:paraId="0A513828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126" w:type="dxa"/>
          </w:tcPr>
          <w:p w14:paraId="68E41698" w14:textId="327ED6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9748</w:t>
            </w:r>
          </w:p>
        </w:tc>
        <w:tc>
          <w:tcPr>
            <w:tcW w:w="1701" w:type="dxa"/>
            <w:vAlign w:val="bottom"/>
          </w:tcPr>
          <w:p w14:paraId="1143AAAD" w14:textId="57028C99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50425</w:t>
            </w:r>
          </w:p>
        </w:tc>
        <w:tc>
          <w:tcPr>
            <w:tcW w:w="2028" w:type="dxa"/>
            <w:vAlign w:val="bottom"/>
          </w:tcPr>
          <w:p w14:paraId="6BF76013" w14:textId="6C2201FE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252</w:t>
            </w:r>
          </w:p>
        </w:tc>
      </w:tr>
      <w:tr w:rsidR="00A7169E" w14:paraId="353C9786" w14:textId="77777777" w:rsidTr="00223129">
        <w:tc>
          <w:tcPr>
            <w:tcW w:w="988" w:type="dxa"/>
          </w:tcPr>
          <w:p w14:paraId="4D549E52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4</w:t>
            </w:r>
          </w:p>
        </w:tc>
        <w:tc>
          <w:tcPr>
            <w:tcW w:w="2268" w:type="dxa"/>
          </w:tcPr>
          <w:p w14:paraId="424A9923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67</w:t>
            </w:r>
          </w:p>
        </w:tc>
        <w:tc>
          <w:tcPr>
            <w:tcW w:w="2126" w:type="dxa"/>
          </w:tcPr>
          <w:p w14:paraId="42E1BC64" w14:textId="4BC7C912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5959</w:t>
            </w:r>
          </w:p>
        </w:tc>
        <w:tc>
          <w:tcPr>
            <w:tcW w:w="1701" w:type="dxa"/>
            <w:vAlign w:val="bottom"/>
          </w:tcPr>
          <w:p w14:paraId="690518A6" w14:textId="4DD85CF8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111268</w:t>
            </w:r>
          </w:p>
        </w:tc>
        <w:tc>
          <w:tcPr>
            <w:tcW w:w="2028" w:type="dxa"/>
            <w:vAlign w:val="bottom"/>
          </w:tcPr>
          <w:p w14:paraId="038F8DB9" w14:textId="6777770C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741</w:t>
            </w:r>
          </w:p>
        </w:tc>
      </w:tr>
      <w:tr w:rsidR="00A7169E" w14:paraId="4EF68924" w14:textId="77777777" w:rsidTr="00223129">
        <w:tc>
          <w:tcPr>
            <w:tcW w:w="988" w:type="dxa"/>
          </w:tcPr>
          <w:p w14:paraId="708DB4B0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5</w:t>
            </w:r>
          </w:p>
        </w:tc>
        <w:tc>
          <w:tcPr>
            <w:tcW w:w="2268" w:type="dxa"/>
          </w:tcPr>
          <w:p w14:paraId="0759A8F2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33</w:t>
            </w:r>
          </w:p>
        </w:tc>
        <w:tc>
          <w:tcPr>
            <w:tcW w:w="2126" w:type="dxa"/>
          </w:tcPr>
          <w:p w14:paraId="15B2F9B3" w14:textId="3CC8B920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1733</w:t>
            </w:r>
          </w:p>
        </w:tc>
        <w:tc>
          <w:tcPr>
            <w:tcW w:w="1701" w:type="dxa"/>
            <w:vAlign w:val="bottom"/>
          </w:tcPr>
          <w:p w14:paraId="0E21FAD5" w14:textId="564A6C4C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188402</w:t>
            </w:r>
          </w:p>
        </w:tc>
        <w:tc>
          <w:tcPr>
            <w:tcW w:w="2028" w:type="dxa"/>
            <w:vAlign w:val="bottom"/>
          </w:tcPr>
          <w:p w14:paraId="48A076B3" w14:textId="552D1F88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1567</w:t>
            </w:r>
          </w:p>
        </w:tc>
      </w:tr>
      <w:tr w:rsidR="00A7169E" w14:paraId="3133B460" w14:textId="77777777" w:rsidTr="00223129">
        <w:tc>
          <w:tcPr>
            <w:tcW w:w="988" w:type="dxa"/>
          </w:tcPr>
          <w:p w14:paraId="62F81B4B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6</w:t>
            </w:r>
          </w:p>
        </w:tc>
        <w:tc>
          <w:tcPr>
            <w:tcW w:w="2268" w:type="dxa"/>
          </w:tcPr>
          <w:p w14:paraId="633BF7B1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</w:tc>
        <w:tc>
          <w:tcPr>
            <w:tcW w:w="2126" w:type="dxa"/>
          </w:tcPr>
          <w:p w14:paraId="0E9A2D47" w14:textId="5B632993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9889</w:t>
            </w:r>
          </w:p>
        </w:tc>
        <w:tc>
          <w:tcPr>
            <w:tcW w:w="1701" w:type="dxa"/>
            <w:vAlign w:val="bottom"/>
          </w:tcPr>
          <w:p w14:paraId="4BC7A674" w14:textId="362417FB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11101</w:t>
            </w:r>
          </w:p>
        </w:tc>
        <w:tc>
          <w:tcPr>
            <w:tcW w:w="2028" w:type="dxa"/>
            <w:vAlign w:val="bottom"/>
          </w:tcPr>
          <w:p w14:paraId="454989AE" w14:textId="48C5D437" w:rsidR="00A7169E" w:rsidRP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A7169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111</w:t>
            </w:r>
          </w:p>
        </w:tc>
      </w:tr>
    </w:tbl>
    <w:p w14:paraId="1D545474" w14:textId="35E8B5C7" w:rsidR="00FD2A61" w:rsidRPr="00FD2A61" w:rsidRDefault="00FD2A61" w:rsidP="00FD2A61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1: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dự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đoán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DNN</w:t>
      </w:r>
    </w:p>
    <w:p w14:paraId="3C87F523" w14:textId="5B72AF1B" w:rsidR="007162AD" w:rsidRPr="00FD2A61" w:rsidRDefault="007162AD" w:rsidP="00FD2A6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FD2A61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2268"/>
        <w:gridCol w:w="2126"/>
        <w:gridCol w:w="1701"/>
        <w:gridCol w:w="2028"/>
      </w:tblGrid>
      <w:tr w:rsidR="00AB689C" w14:paraId="1A93C168" w14:textId="77777777" w:rsidTr="00E15419">
        <w:tc>
          <w:tcPr>
            <w:tcW w:w="988" w:type="dxa"/>
          </w:tcPr>
          <w:p w14:paraId="76886F8E" w14:textId="77777777" w:rsidR="00AB689C" w:rsidRDefault="00AB689C" w:rsidP="0027559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</w:tcPr>
          <w:p w14:paraId="6B2C8EF3" w14:textId="77777777" w:rsidR="00AB689C" w:rsidRDefault="00AB689C" w:rsidP="0027559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126" w:type="dxa"/>
          </w:tcPr>
          <w:p w14:paraId="2774DD91" w14:textId="77777777" w:rsidR="00AB689C" w:rsidRDefault="00AB689C" w:rsidP="0027559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dự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á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01" w:type="dxa"/>
          </w:tcPr>
          <w:p w14:paraId="4964BCB2" w14:textId="6CEB0561" w:rsidR="00AB689C" w:rsidRDefault="006B6212" w:rsidP="0027559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028" w:type="dxa"/>
          </w:tcPr>
          <w:p w14:paraId="38A7DB45" w14:textId="701E13FB" w:rsidR="00AB689C" w:rsidRDefault="00A7169E" w:rsidP="0027559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A7169E" w14:paraId="01544925" w14:textId="77777777" w:rsidTr="00223129">
        <w:tc>
          <w:tcPr>
            <w:tcW w:w="988" w:type="dxa"/>
          </w:tcPr>
          <w:p w14:paraId="316F765E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2268" w:type="dxa"/>
          </w:tcPr>
          <w:p w14:paraId="1C1CC7D9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2126" w:type="dxa"/>
          </w:tcPr>
          <w:p w14:paraId="172B7F31" w14:textId="756779B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09</w:t>
            </w:r>
          </w:p>
        </w:tc>
        <w:tc>
          <w:tcPr>
            <w:tcW w:w="1701" w:type="dxa"/>
            <w:vAlign w:val="bottom"/>
          </w:tcPr>
          <w:p w14:paraId="7ABB267B" w14:textId="556DE8C9" w:rsidR="00A7169E" w:rsidRPr="006315E1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9.954</w:t>
            </w:r>
          </w:p>
        </w:tc>
        <w:tc>
          <w:tcPr>
            <w:tcW w:w="2028" w:type="dxa"/>
            <w:vAlign w:val="bottom"/>
          </w:tcPr>
          <w:p w14:paraId="78C038E9" w14:textId="2E51B9E0" w:rsidR="00A7169E" w:rsidRPr="006315E1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.329</w:t>
            </w:r>
          </w:p>
        </w:tc>
      </w:tr>
      <w:tr w:rsidR="00A7169E" w14:paraId="06B57B77" w14:textId="77777777" w:rsidTr="00223129">
        <w:tc>
          <w:tcPr>
            <w:tcW w:w="988" w:type="dxa"/>
          </w:tcPr>
          <w:p w14:paraId="1986C5B8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2268" w:type="dxa"/>
          </w:tcPr>
          <w:p w14:paraId="625BDCF0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2126" w:type="dxa"/>
          </w:tcPr>
          <w:p w14:paraId="7937D843" w14:textId="358BC549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08</w:t>
            </w:r>
          </w:p>
        </w:tc>
        <w:tc>
          <w:tcPr>
            <w:tcW w:w="1701" w:type="dxa"/>
            <w:vAlign w:val="bottom"/>
          </w:tcPr>
          <w:p w14:paraId="6E70683D" w14:textId="15D8DA97" w:rsidR="00A7169E" w:rsidRPr="006315E1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48</w:t>
            </w:r>
          </w:p>
        </w:tc>
        <w:tc>
          <w:tcPr>
            <w:tcW w:w="2028" w:type="dxa"/>
            <w:vAlign w:val="bottom"/>
          </w:tcPr>
          <w:p w14:paraId="695BED8F" w14:textId="1F5C515C" w:rsidR="00A7169E" w:rsidRPr="006315E1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08</w:t>
            </w:r>
          </w:p>
        </w:tc>
      </w:tr>
      <w:tr w:rsidR="00A7169E" w14:paraId="1F47232A" w14:textId="77777777" w:rsidTr="00223129">
        <w:tc>
          <w:tcPr>
            <w:tcW w:w="988" w:type="dxa"/>
          </w:tcPr>
          <w:p w14:paraId="7B4E4903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4</w:t>
            </w:r>
          </w:p>
        </w:tc>
        <w:tc>
          <w:tcPr>
            <w:tcW w:w="2268" w:type="dxa"/>
          </w:tcPr>
          <w:p w14:paraId="0553EE8E" w14:textId="77777777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6.67</w:t>
            </w:r>
          </w:p>
        </w:tc>
        <w:tc>
          <w:tcPr>
            <w:tcW w:w="2126" w:type="dxa"/>
          </w:tcPr>
          <w:p w14:paraId="7FF377CD" w14:textId="0DA7308A" w:rsidR="00A7169E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2.1417</w:t>
            </w:r>
          </w:p>
        </w:tc>
        <w:tc>
          <w:tcPr>
            <w:tcW w:w="1701" w:type="dxa"/>
            <w:vAlign w:val="bottom"/>
          </w:tcPr>
          <w:p w14:paraId="3A47F8D8" w14:textId="191FE6FD" w:rsidR="00A7169E" w:rsidRPr="006315E1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.5128</w:t>
            </w:r>
          </w:p>
        </w:tc>
        <w:tc>
          <w:tcPr>
            <w:tcW w:w="2028" w:type="dxa"/>
            <w:vAlign w:val="bottom"/>
          </w:tcPr>
          <w:p w14:paraId="76225C98" w14:textId="607E0872" w:rsidR="00A7169E" w:rsidRPr="006315E1" w:rsidRDefault="00A7169E" w:rsidP="00A716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.5283</w:t>
            </w:r>
          </w:p>
        </w:tc>
      </w:tr>
    </w:tbl>
    <w:p w14:paraId="294DA1FD" w14:textId="70139A42" w:rsidR="00A67DDB" w:rsidRPr="00E53AC9" w:rsidRDefault="00FD2A61" w:rsidP="00E53AC9">
      <w:pPr>
        <w:pStyle w:val="ListParagraph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2: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DNN</w:t>
      </w:r>
    </w:p>
    <w:p w14:paraId="60C789A8" w14:textId="77777777" w:rsidR="00A67DDB" w:rsidRDefault="00A67DDB" w:rsidP="00A67DDB">
      <w:pPr>
        <w:pStyle w:val="ListParagraph"/>
        <w:rPr>
          <w:rFonts w:ascii="Times New Roman" w:hAnsi="Times New Roman" w:cs="Times New Roman"/>
          <w:b/>
          <w:bCs/>
          <w:sz w:val="26"/>
          <w:szCs w:val="26"/>
        </w:rPr>
      </w:pPr>
    </w:p>
    <w:p w14:paraId="6B99251B" w14:textId="785C46EA" w:rsidR="007162AD" w:rsidRPr="007162AD" w:rsidRDefault="007162AD" w:rsidP="007162AD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ố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Vodka:</w:t>
      </w:r>
    </w:p>
    <w:p w14:paraId="64A78CE9" w14:textId="0D9A9BC2" w:rsidR="007162AD" w:rsidRDefault="007162AD" w:rsidP="007162A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7162AD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Vodka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2268"/>
        <w:gridCol w:w="2126"/>
        <w:gridCol w:w="1701"/>
        <w:gridCol w:w="2028"/>
      </w:tblGrid>
      <w:tr w:rsidR="00AB689C" w14:paraId="672C2278" w14:textId="77777777" w:rsidTr="00E15419">
        <w:tc>
          <w:tcPr>
            <w:tcW w:w="988" w:type="dxa"/>
          </w:tcPr>
          <w:p w14:paraId="537CE236" w14:textId="77777777" w:rsidR="00AB689C" w:rsidRPr="00AB689C" w:rsidRDefault="00AB689C" w:rsidP="001F14B4">
            <w:pPr>
              <w:pStyle w:val="ListParagraph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</w:tcPr>
          <w:p w14:paraId="78FF0AEE" w14:textId="77777777" w:rsidR="00AB689C" w:rsidRDefault="00AB689C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126" w:type="dxa"/>
          </w:tcPr>
          <w:p w14:paraId="6B533A14" w14:textId="77777777" w:rsidR="00AB689C" w:rsidRDefault="00AB689C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dự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á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01" w:type="dxa"/>
          </w:tcPr>
          <w:p w14:paraId="72E80793" w14:textId="2231B9E9" w:rsidR="00AB689C" w:rsidRDefault="006B6212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028" w:type="dxa"/>
          </w:tcPr>
          <w:p w14:paraId="4A778B69" w14:textId="68A17970" w:rsidR="00AB689C" w:rsidRDefault="00A7169E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6315E1" w14:paraId="5368BCF2" w14:textId="77777777" w:rsidTr="00223129">
        <w:tc>
          <w:tcPr>
            <w:tcW w:w="988" w:type="dxa"/>
          </w:tcPr>
          <w:p w14:paraId="233341F1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2268" w:type="dxa"/>
          </w:tcPr>
          <w:p w14:paraId="0075870F" w14:textId="256B65EE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2126" w:type="dxa"/>
          </w:tcPr>
          <w:p w14:paraId="37CAE905" w14:textId="6CFEAF3F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.0871</w:t>
            </w:r>
          </w:p>
        </w:tc>
        <w:tc>
          <w:tcPr>
            <w:tcW w:w="1701" w:type="dxa"/>
            <w:vAlign w:val="bottom"/>
          </w:tcPr>
          <w:p w14:paraId="7E5A42D9" w14:textId="0930D067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3472</w:t>
            </w:r>
          </w:p>
        </w:tc>
        <w:tc>
          <w:tcPr>
            <w:tcW w:w="2028" w:type="dxa"/>
            <w:vAlign w:val="bottom"/>
          </w:tcPr>
          <w:p w14:paraId="67C388EC" w14:textId="1502EE16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871</w:t>
            </w:r>
          </w:p>
        </w:tc>
      </w:tr>
      <w:tr w:rsidR="006315E1" w14:paraId="59239A6D" w14:textId="77777777" w:rsidTr="00223129">
        <w:tc>
          <w:tcPr>
            <w:tcW w:w="988" w:type="dxa"/>
          </w:tcPr>
          <w:p w14:paraId="74256960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2268" w:type="dxa"/>
          </w:tcPr>
          <w:p w14:paraId="5A48836E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33</w:t>
            </w:r>
          </w:p>
        </w:tc>
        <w:tc>
          <w:tcPr>
            <w:tcW w:w="2126" w:type="dxa"/>
          </w:tcPr>
          <w:p w14:paraId="2AE70108" w14:textId="3FEEB0A3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5119</w:t>
            </w:r>
          </w:p>
        </w:tc>
        <w:tc>
          <w:tcPr>
            <w:tcW w:w="1701" w:type="dxa"/>
            <w:vAlign w:val="bottom"/>
          </w:tcPr>
          <w:p w14:paraId="7B1F6339" w14:textId="0D383256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5428</w:t>
            </w:r>
          </w:p>
        </w:tc>
        <w:tc>
          <w:tcPr>
            <w:tcW w:w="2028" w:type="dxa"/>
            <w:vAlign w:val="bottom"/>
          </w:tcPr>
          <w:p w14:paraId="7E2E814E" w14:textId="6A84F2BD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1819</w:t>
            </w:r>
          </w:p>
        </w:tc>
      </w:tr>
      <w:tr w:rsidR="006315E1" w14:paraId="2C9BC216" w14:textId="77777777" w:rsidTr="00223129">
        <w:tc>
          <w:tcPr>
            <w:tcW w:w="988" w:type="dxa"/>
          </w:tcPr>
          <w:p w14:paraId="45E822A3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</w:t>
            </w:r>
          </w:p>
        </w:tc>
        <w:tc>
          <w:tcPr>
            <w:tcW w:w="2268" w:type="dxa"/>
          </w:tcPr>
          <w:p w14:paraId="7585954A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126" w:type="dxa"/>
          </w:tcPr>
          <w:p w14:paraId="20BD1C10" w14:textId="04D13235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4077</w:t>
            </w:r>
          </w:p>
        </w:tc>
        <w:tc>
          <w:tcPr>
            <w:tcW w:w="1701" w:type="dxa"/>
            <w:vAlign w:val="bottom"/>
          </w:tcPr>
          <w:p w14:paraId="11EA661C" w14:textId="714948E3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1988</w:t>
            </w:r>
          </w:p>
        </w:tc>
        <w:tc>
          <w:tcPr>
            <w:tcW w:w="2028" w:type="dxa"/>
            <w:vAlign w:val="bottom"/>
          </w:tcPr>
          <w:p w14:paraId="685C00E8" w14:textId="38F7BFB7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5923</w:t>
            </w:r>
          </w:p>
        </w:tc>
      </w:tr>
      <w:tr w:rsidR="006315E1" w14:paraId="1BCE439E" w14:textId="77777777" w:rsidTr="00223129">
        <w:tc>
          <w:tcPr>
            <w:tcW w:w="988" w:type="dxa"/>
          </w:tcPr>
          <w:p w14:paraId="6E719EDB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4</w:t>
            </w:r>
          </w:p>
        </w:tc>
        <w:tc>
          <w:tcPr>
            <w:tcW w:w="2268" w:type="dxa"/>
          </w:tcPr>
          <w:p w14:paraId="17E821BC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67</w:t>
            </w:r>
          </w:p>
        </w:tc>
        <w:tc>
          <w:tcPr>
            <w:tcW w:w="2126" w:type="dxa"/>
          </w:tcPr>
          <w:p w14:paraId="3F62EB9C" w14:textId="1AC328AC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0343</w:t>
            </w:r>
          </w:p>
        </w:tc>
        <w:tc>
          <w:tcPr>
            <w:tcW w:w="1701" w:type="dxa"/>
            <w:vAlign w:val="bottom"/>
          </w:tcPr>
          <w:p w14:paraId="50F58FFF" w14:textId="169DE0DA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627</w:t>
            </w:r>
          </w:p>
        </w:tc>
        <w:tc>
          <w:tcPr>
            <w:tcW w:w="2028" w:type="dxa"/>
            <w:vAlign w:val="bottom"/>
          </w:tcPr>
          <w:p w14:paraId="77A1F8AF" w14:textId="28B3A998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6357</w:t>
            </w:r>
          </w:p>
        </w:tc>
      </w:tr>
      <w:tr w:rsidR="006315E1" w14:paraId="368EC731" w14:textId="77777777" w:rsidTr="00223129">
        <w:tc>
          <w:tcPr>
            <w:tcW w:w="988" w:type="dxa"/>
          </w:tcPr>
          <w:p w14:paraId="5304C98E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5</w:t>
            </w:r>
          </w:p>
        </w:tc>
        <w:tc>
          <w:tcPr>
            <w:tcW w:w="2268" w:type="dxa"/>
          </w:tcPr>
          <w:p w14:paraId="79B53F86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33</w:t>
            </w:r>
          </w:p>
        </w:tc>
        <w:tc>
          <w:tcPr>
            <w:tcW w:w="2126" w:type="dxa"/>
          </w:tcPr>
          <w:p w14:paraId="3952E9F2" w14:textId="389441B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2924</w:t>
            </w:r>
          </w:p>
        </w:tc>
        <w:tc>
          <w:tcPr>
            <w:tcW w:w="1701" w:type="dxa"/>
            <w:vAlign w:val="bottom"/>
          </w:tcPr>
          <w:p w14:paraId="3CE5C2E7" w14:textId="70342532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451</w:t>
            </w:r>
          </w:p>
        </w:tc>
        <w:tc>
          <w:tcPr>
            <w:tcW w:w="2028" w:type="dxa"/>
            <w:vAlign w:val="bottom"/>
          </w:tcPr>
          <w:p w14:paraId="5572F787" w14:textId="2FB95884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376</w:t>
            </w:r>
          </w:p>
        </w:tc>
      </w:tr>
      <w:tr w:rsidR="006315E1" w14:paraId="5BAFE366" w14:textId="77777777" w:rsidTr="00223129">
        <w:tc>
          <w:tcPr>
            <w:tcW w:w="988" w:type="dxa"/>
          </w:tcPr>
          <w:p w14:paraId="1E7C71C7" w14:textId="27980E1E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6</w:t>
            </w:r>
          </w:p>
        </w:tc>
        <w:tc>
          <w:tcPr>
            <w:tcW w:w="2268" w:type="dxa"/>
          </w:tcPr>
          <w:p w14:paraId="2725A401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</w:tc>
        <w:tc>
          <w:tcPr>
            <w:tcW w:w="2126" w:type="dxa"/>
          </w:tcPr>
          <w:p w14:paraId="6A11837E" w14:textId="0C110942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9911</w:t>
            </w:r>
          </w:p>
        </w:tc>
        <w:tc>
          <w:tcPr>
            <w:tcW w:w="1701" w:type="dxa"/>
            <w:vAlign w:val="bottom"/>
          </w:tcPr>
          <w:p w14:paraId="3CEE5D67" w14:textId="40732012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89</w:t>
            </w:r>
          </w:p>
        </w:tc>
        <w:tc>
          <w:tcPr>
            <w:tcW w:w="2028" w:type="dxa"/>
            <w:vAlign w:val="bottom"/>
          </w:tcPr>
          <w:p w14:paraId="1F821016" w14:textId="37091CDC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89</w:t>
            </w:r>
          </w:p>
        </w:tc>
      </w:tr>
    </w:tbl>
    <w:p w14:paraId="4DF73D91" w14:textId="2A047058" w:rsidR="00AA4396" w:rsidRPr="00AA4396" w:rsidRDefault="00AA4396" w:rsidP="00AA4396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3: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Vodka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Vodka DNN</w:t>
      </w:r>
    </w:p>
    <w:p w14:paraId="0AD5BD8F" w14:textId="0F626CDE" w:rsidR="007162AD" w:rsidRDefault="007162AD" w:rsidP="001F14B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7162AD">
        <w:rPr>
          <w:rFonts w:ascii="Times New Roman" w:hAnsi="Times New Roman" w:cs="Times New Roman"/>
          <w:sz w:val="26"/>
          <w:szCs w:val="26"/>
        </w:rPr>
        <w:lastRenderedPageBreak/>
        <w:t>Dự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2268"/>
        <w:gridCol w:w="2126"/>
        <w:gridCol w:w="1701"/>
        <w:gridCol w:w="2028"/>
      </w:tblGrid>
      <w:tr w:rsidR="00AB689C" w14:paraId="388987D4" w14:textId="77777777" w:rsidTr="00E15419">
        <w:tc>
          <w:tcPr>
            <w:tcW w:w="988" w:type="dxa"/>
          </w:tcPr>
          <w:p w14:paraId="007C1A82" w14:textId="77777777" w:rsidR="00AB689C" w:rsidRDefault="00AB689C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</w:tcPr>
          <w:p w14:paraId="341196BD" w14:textId="77777777" w:rsidR="00AB689C" w:rsidRDefault="00AB689C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126" w:type="dxa"/>
          </w:tcPr>
          <w:p w14:paraId="21D09C44" w14:textId="77777777" w:rsidR="00AB689C" w:rsidRDefault="00AB689C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dự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á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01" w:type="dxa"/>
          </w:tcPr>
          <w:p w14:paraId="5B07A63E" w14:textId="444DA96F" w:rsidR="00AB689C" w:rsidRDefault="006B6212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028" w:type="dxa"/>
          </w:tcPr>
          <w:p w14:paraId="4F81904C" w14:textId="7FFC7CFA" w:rsidR="00AB689C" w:rsidRDefault="00A7169E" w:rsidP="001F14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6315E1" w14:paraId="05D9FCE5" w14:textId="77777777" w:rsidTr="00223129">
        <w:tc>
          <w:tcPr>
            <w:tcW w:w="988" w:type="dxa"/>
          </w:tcPr>
          <w:p w14:paraId="0F2CB027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2268" w:type="dxa"/>
          </w:tcPr>
          <w:p w14:paraId="406E7D5E" w14:textId="4295F3D3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8.33</w:t>
            </w:r>
          </w:p>
        </w:tc>
        <w:tc>
          <w:tcPr>
            <w:tcW w:w="2126" w:type="dxa"/>
          </w:tcPr>
          <w:p w14:paraId="69CC57A3" w14:textId="2491F67C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.4818</w:t>
            </w:r>
          </w:p>
        </w:tc>
        <w:tc>
          <w:tcPr>
            <w:tcW w:w="1701" w:type="dxa"/>
            <w:vAlign w:val="bottom"/>
          </w:tcPr>
          <w:p w14:paraId="5F4AF5E9" w14:textId="3425DD61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.547</w:t>
            </w:r>
          </w:p>
        </w:tc>
        <w:tc>
          <w:tcPr>
            <w:tcW w:w="2028" w:type="dxa"/>
            <w:vAlign w:val="bottom"/>
          </w:tcPr>
          <w:p w14:paraId="59C8C27C" w14:textId="4B7BE540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.8482</w:t>
            </w:r>
          </w:p>
        </w:tc>
      </w:tr>
      <w:tr w:rsidR="006315E1" w14:paraId="0F5917F4" w14:textId="77777777" w:rsidTr="00223129">
        <w:tc>
          <w:tcPr>
            <w:tcW w:w="988" w:type="dxa"/>
          </w:tcPr>
          <w:p w14:paraId="16C79B9C" w14:textId="777777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2268" w:type="dxa"/>
          </w:tcPr>
          <w:p w14:paraId="02A96EEA" w14:textId="45D8E87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1.67</w:t>
            </w:r>
          </w:p>
        </w:tc>
        <w:tc>
          <w:tcPr>
            <w:tcW w:w="2126" w:type="dxa"/>
          </w:tcPr>
          <w:p w14:paraId="3910C62C" w14:textId="001D72C9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8.6808</w:t>
            </w:r>
          </w:p>
        </w:tc>
        <w:tc>
          <w:tcPr>
            <w:tcW w:w="1701" w:type="dxa"/>
            <w:vAlign w:val="bottom"/>
          </w:tcPr>
          <w:p w14:paraId="538F648C" w14:textId="5F6351DE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.7279</w:t>
            </w:r>
          </w:p>
        </w:tc>
        <w:tc>
          <w:tcPr>
            <w:tcW w:w="2028" w:type="dxa"/>
            <w:vAlign w:val="bottom"/>
          </w:tcPr>
          <w:p w14:paraId="3F11222E" w14:textId="7F3AD11B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.9892</w:t>
            </w:r>
          </w:p>
        </w:tc>
      </w:tr>
      <w:tr w:rsidR="006315E1" w14:paraId="5416DCA6" w14:textId="77777777" w:rsidTr="00223129">
        <w:tc>
          <w:tcPr>
            <w:tcW w:w="988" w:type="dxa"/>
          </w:tcPr>
          <w:p w14:paraId="67F8ABED" w14:textId="6E68F387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</w:t>
            </w:r>
          </w:p>
        </w:tc>
        <w:tc>
          <w:tcPr>
            <w:tcW w:w="2268" w:type="dxa"/>
          </w:tcPr>
          <w:p w14:paraId="49E89D75" w14:textId="36100CC4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5</w:t>
            </w:r>
          </w:p>
        </w:tc>
        <w:tc>
          <w:tcPr>
            <w:tcW w:w="2126" w:type="dxa"/>
          </w:tcPr>
          <w:p w14:paraId="7BED5CBB" w14:textId="03439D2B" w:rsid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7.1728</w:t>
            </w:r>
          </w:p>
        </w:tc>
        <w:tc>
          <w:tcPr>
            <w:tcW w:w="1701" w:type="dxa"/>
            <w:vAlign w:val="bottom"/>
          </w:tcPr>
          <w:p w14:paraId="5C0B59DC" w14:textId="388787F7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.652</w:t>
            </w:r>
          </w:p>
        </w:tc>
        <w:tc>
          <w:tcPr>
            <w:tcW w:w="2028" w:type="dxa"/>
            <w:vAlign w:val="bottom"/>
          </w:tcPr>
          <w:p w14:paraId="3A83245D" w14:textId="0C27E5F7" w:rsidR="006315E1" w:rsidRPr="006315E1" w:rsidRDefault="006315E1" w:rsidP="006315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.8272</w:t>
            </w:r>
          </w:p>
        </w:tc>
      </w:tr>
    </w:tbl>
    <w:p w14:paraId="6DC9143D" w14:textId="6998349A" w:rsidR="00AA4396" w:rsidRPr="00AA4396" w:rsidRDefault="00AA4396" w:rsidP="00AA4396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4: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chất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Vodka DNN</w:t>
      </w:r>
    </w:p>
    <w:p w14:paraId="72BDD0B7" w14:textId="61F8D10A" w:rsidR="007162AD" w:rsidRDefault="005A700F" w:rsidP="00AA439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b/>
          <w:bCs/>
          <w:i/>
          <w:iCs/>
          <w:sz w:val="26"/>
          <w:szCs w:val="26"/>
        </w:rPr>
        <w:t>Nhận</w:t>
      </w:r>
      <w:proofErr w:type="spellEnd"/>
      <w:r w:rsidRPr="00AA439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b/>
          <w:bCs/>
          <w:i/>
          <w:iCs/>
          <w:sz w:val="26"/>
          <w:szCs w:val="26"/>
        </w:rPr>
        <w:t>xét</w:t>
      </w:r>
      <w:proofErr w:type="spellEnd"/>
      <w:r w:rsidRPr="00AA439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Nhìn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chung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tốt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1%.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Tuy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chưa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tốt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Đặc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biệt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22067" w:rsidRPr="00AA439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E22067" w:rsidRPr="00AA4396">
        <w:rPr>
          <w:rFonts w:ascii="Times New Roman" w:hAnsi="Times New Roman" w:cs="Times New Roman"/>
          <w:sz w:val="26"/>
          <w:szCs w:val="26"/>
        </w:rPr>
        <w:t>.</w:t>
      </w:r>
    </w:p>
    <w:p w14:paraId="217852C3" w14:textId="77777777" w:rsidR="00A67DDB" w:rsidRPr="00AA4396" w:rsidRDefault="00A67DDB" w:rsidP="00AA4396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7CFB472D" w14:textId="2DC9DE23" w:rsidR="00B975C8" w:rsidRDefault="00E22067" w:rsidP="00B975C8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3.</w:t>
      </w:r>
      <w:r w:rsidR="009544C6">
        <w:rPr>
          <w:rFonts w:ascii="Times New Roman" w:hAnsi="Times New Roman" w:cs="Times New Roman"/>
          <w:b/>
          <w:bCs/>
          <w:sz w:val="26"/>
          <w:szCs w:val="26"/>
        </w:rPr>
        <w:t>3.2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975C8">
        <w:rPr>
          <w:rFonts w:ascii="Times New Roman" w:hAnsi="Times New Roman" w:cs="Times New Roman"/>
          <w:b/>
          <w:bCs/>
          <w:sz w:val="26"/>
          <w:szCs w:val="26"/>
        </w:rPr>
        <w:t>Kết</w:t>
      </w:r>
      <w:proofErr w:type="spellEnd"/>
      <w:r w:rsid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975C8">
        <w:rPr>
          <w:rFonts w:ascii="Times New Roman" w:hAnsi="Times New Roman" w:cs="Times New Roman"/>
          <w:b/>
          <w:bCs/>
          <w:sz w:val="26"/>
          <w:szCs w:val="26"/>
        </w:rPr>
        <w:t>quả</w:t>
      </w:r>
      <w:proofErr w:type="spellEnd"/>
      <w:r w:rsid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975C8">
        <w:rPr>
          <w:rFonts w:ascii="Times New Roman" w:hAnsi="Times New Roman" w:cs="Times New Roman"/>
          <w:b/>
          <w:bCs/>
          <w:sz w:val="26"/>
          <w:szCs w:val="26"/>
        </w:rPr>
        <w:t>bằng</w:t>
      </w:r>
      <w:proofErr w:type="spellEnd"/>
      <w:r w:rsid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975C8">
        <w:rPr>
          <w:rFonts w:ascii="Times New Roman" w:hAnsi="Times New Roman" w:cs="Times New Roman"/>
          <w:b/>
          <w:bCs/>
          <w:sz w:val="26"/>
          <w:szCs w:val="26"/>
        </w:rPr>
        <w:t>cách</w:t>
      </w:r>
      <w:proofErr w:type="spellEnd"/>
      <w:r w:rsid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975C8">
        <w:rPr>
          <w:rFonts w:ascii="Times New Roman" w:hAnsi="Times New Roman" w:cs="Times New Roman"/>
          <w:b/>
          <w:bCs/>
          <w:sz w:val="26"/>
          <w:szCs w:val="26"/>
        </w:rPr>
        <w:t>sử</w:t>
      </w:r>
      <w:proofErr w:type="spellEnd"/>
      <w:r w:rsid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975C8">
        <w:rPr>
          <w:rFonts w:ascii="Times New Roman" w:hAnsi="Times New Roman" w:cs="Times New Roman"/>
          <w:b/>
          <w:bCs/>
          <w:sz w:val="26"/>
          <w:szCs w:val="26"/>
        </w:rPr>
        <w:t>dụng</w:t>
      </w:r>
      <w:proofErr w:type="spellEnd"/>
      <w:r w:rsid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975C8">
        <w:rPr>
          <w:rFonts w:ascii="Times New Roman" w:hAnsi="Times New Roman" w:cs="Times New Roman"/>
          <w:b/>
          <w:bCs/>
          <w:sz w:val="26"/>
          <w:szCs w:val="26"/>
        </w:rPr>
        <w:t>mô</w:t>
      </w:r>
      <w:proofErr w:type="spellEnd"/>
      <w:r w:rsid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975C8">
        <w:rPr>
          <w:rFonts w:ascii="Times New Roman" w:hAnsi="Times New Roman" w:cs="Times New Roman"/>
          <w:b/>
          <w:bCs/>
          <w:sz w:val="26"/>
          <w:szCs w:val="26"/>
        </w:rPr>
        <w:t>hình</w:t>
      </w:r>
      <w:proofErr w:type="spellEnd"/>
      <w:r w:rsidR="00B975C8">
        <w:rPr>
          <w:rFonts w:ascii="Times New Roman" w:hAnsi="Times New Roman" w:cs="Times New Roman"/>
          <w:b/>
          <w:bCs/>
          <w:sz w:val="26"/>
          <w:szCs w:val="26"/>
        </w:rPr>
        <w:t xml:space="preserve"> DTNN</w:t>
      </w:r>
    </w:p>
    <w:p w14:paraId="4EE67791" w14:textId="16CD14CD" w:rsidR="00B975C8" w:rsidRPr="00B975C8" w:rsidRDefault="00B975C8" w:rsidP="00B975C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B975C8">
        <w:rPr>
          <w:rFonts w:ascii="Times New Roman" w:hAnsi="Times New Roman" w:cs="Times New Roman"/>
          <w:b/>
          <w:bCs/>
          <w:sz w:val="26"/>
          <w:szCs w:val="26"/>
        </w:rPr>
        <w:t>Đối</w:t>
      </w:r>
      <w:proofErr w:type="spellEnd"/>
      <w:r w:rsidRP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B975C8">
        <w:rPr>
          <w:rFonts w:ascii="Times New Roman" w:hAnsi="Times New Roman" w:cs="Times New Roman"/>
          <w:b/>
          <w:bCs/>
          <w:sz w:val="26"/>
          <w:szCs w:val="26"/>
        </w:rPr>
        <w:t>với</w:t>
      </w:r>
      <w:proofErr w:type="spellEnd"/>
      <w:r w:rsidRP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B975C8">
        <w:rPr>
          <w:rFonts w:ascii="Times New Roman" w:hAnsi="Times New Roman" w:cs="Times New Roman"/>
          <w:b/>
          <w:bCs/>
          <w:sz w:val="26"/>
          <w:szCs w:val="26"/>
        </w:rPr>
        <w:t>mẫu</w:t>
      </w:r>
      <w:proofErr w:type="spellEnd"/>
      <w:r w:rsidRP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B975C8">
        <w:rPr>
          <w:rFonts w:ascii="Times New Roman" w:hAnsi="Times New Roman" w:cs="Times New Roman"/>
          <w:b/>
          <w:bCs/>
          <w:sz w:val="26"/>
          <w:szCs w:val="26"/>
        </w:rPr>
        <w:t>rượu</w:t>
      </w:r>
      <w:proofErr w:type="spellEnd"/>
      <w:r w:rsidRPr="00B975C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B975C8">
        <w:rPr>
          <w:rFonts w:ascii="Times New Roman" w:hAnsi="Times New Roman" w:cs="Times New Roman"/>
          <w:b/>
          <w:bCs/>
          <w:sz w:val="26"/>
          <w:szCs w:val="26"/>
        </w:rPr>
        <w:t>nếp</w:t>
      </w:r>
      <w:proofErr w:type="spellEnd"/>
      <w:r w:rsidRPr="00B975C8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6A1CDF6C" w14:textId="6097C0F8" w:rsidR="00247B09" w:rsidRPr="00AA4396" w:rsidRDefault="00B975C8" w:rsidP="00247B0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7162AD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ếp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992"/>
        <w:gridCol w:w="1869"/>
        <w:gridCol w:w="2341"/>
        <w:gridCol w:w="1620"/>
        <w:gridCol w:w="1710"/>
      </w:tblGrid>
      <w:tr w:rsidR="00247B09" w14:paraId="1B6351A9" w14:textId="77777777" w:rsidTr="00247B09">
        <w:trPr>
          <w:trHeight w:val="378"/>
        </w:trPr>
        <w:tc>
          <w:tcPr>
            <w:tcW w:w="18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A36D8C" w14:textId="77777777" w:rsidR="00247B09" w:rsidRPr="003310A2" w:rsidRDefault="00247B0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E8B84" w14:textId="658DDFFC" w:rsidR="00247B09" w:rsidRPr="003310A2" w:rsidRDefault="00247B0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thư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2B4A4D" w14:textId="147C9395" w:rsidR="00247B09" w:rsidRPr="003310A2" w:rsidRDefault="00247B0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ướ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E55D8" w14:textId="12469500" w:rsidR="00247B09" w:rsidRPr="003310A2" w:rsidRDefault="00247B0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C032A2" w14:textId="6340AA11" w:rsidR="00247B09" w:rsidRPr="003310A2" w:rsidRDefault="00A7169E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6315E1" w14:paraId="355EE73D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408DF2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1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39256AD" w14:textId="0EB4F900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141BEB" w14:textId="6F1E4020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FBD85" w14:textId="15F18852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525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596652C" w14:textId="3B1FC2AF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875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5B3FF89" w14:textId="4C7C986D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1447</w:t>
            </w:r>
          </w:p>
        </w:tc>
      </w:tr>
      <w:tr w:rsidR="006315E1" w14:paraId="6726E86B" w14:textId="77777777" w:rsidTr="00223129">
        <w:trPr>
          <w:trHeight w:val="38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4D9D90B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83239" w14:textId="5A566224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B632A" w14:textId="02DD0268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0D69" w14:textId="57449C2F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512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275619" w14:textId="62F07A2B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563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1EFEEF" w14:textId="3E8BA507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1579</w:t>
            </w:r>
          </w:p>
        </w:tc>
      </w:tr>
      <w:tr w:rsidR="006315E1" w14:paraId="22AA2AD1" w14:textId="77777777" w:rsidTr="00223129">
        <w:trPr>
          <w:trHeight w:val="352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AAF49A7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1A98461" w14:textId="52D66074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8489E" w14:textId="0C2E8F71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6A4E7" w14:textId="38961D7B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32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6C0DAAF" w14:textId="0E46DC7B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273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F9217DB" w14:textId="4F85137B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378</w:t>
            </w:r>
          </w:p>
        </w:tc>
      </w:tr>
      <w:tr w:rsidR="006315E1" w14:paraId="3DBEB909" w14:textId="77777777" w:rsidTr="00223129">
        <w:trPr>
          <w:trHeight w:val="352"/>
        </w:trPr>
        <w:tc>
          <w:tcPr>
            <w:tcW w:w="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4B945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488E5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4AAB5" w14:textId="4947D8BD" w:rsidR="006315E1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5C2C9" w14:textId="02047F2B" w:rsidR="006315E1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617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0E7B79" w14:textId="3F492362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49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8A3C4B8" w14:textId="73DF4E4D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83</w:t>
            </w:r>
          </w:p>
        </w:tc>
      </w:tr>
      <w:tr w:rsidR="006315E1" w14:paraId="2D7E1286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CBF30EE" w14:textId="59E4B3D2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2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DC51A36" w14:textId="6B22ADB5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B7E49" w14:textId="338C789D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862F4" w14:textId="27BE2760" w:rsidR="006315E1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1299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78F978" w14:textId="58CBC8CC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604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07275F" w14:textId="1CE31872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001</w:t>
            </w:r>
          </w:p>
        </w:tc>
      </w:tr>
      <w:tr w:rsidR="006315E1" w14:paraId="2DB6166E" w14:textId="77777777" w:rsidTr="00223129">
        <w:trPr>
          <w:trHeight w:val="37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53949F2" w14:textId="16B286A9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6C7B2" w14:textId="59285FC6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B7B808" w14:textId="34A733E8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BBF81" w14:textId="073FA0F2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128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8EA556" w14:textId="4F2D9B30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607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0699641" w14:textId="23A76F1C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014</w:t>
            </w:r>
          </w:p>
        </w:tc>
      </w:tr>
      <w:tr w:rsidR="006315E1" w14:paraId="684A83EB" w14:textId="77777777" w:rsidTr="00223129">
        <w:trPr>
          <w:trHeight w:val="361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D873322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6C16989" w14:textId="4FFDA231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FA5980" w14:textId="61946214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86E32" w14:textId="0CD87B68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1.891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CB8672E" w14:textId="695E4383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.511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95B2294" w14:textId="6050D739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4388</w:t>
            </w:r>
          </w:p>
        </w:tc>
      </w:tr>
      <w:tr w:rsidR="006315E1" w14:paraId="46B462E7" w14:textId="77777777" w:rsidTr="00223129">
        <w:trPr>
          <w:trHeight w:val="352"/>
        </w:trPr>
        <w:tc>
          <w:tcPr>
            <w:tcW w:w="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3CDC1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E9107F" w14:textId="23FCB6EA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2AB87F" w14:textId="2BF11768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4AA3E" w14:textId="217AD03A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1.740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333D8A7" w14:textId="185D8F5C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.009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0B4720" w14:textId="5851743E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5899</w:t>
            </w:r>
          </w:p>
        </w:tc>
      </w:tr>
      <w:tr w:rsidR="006315E1" w14:paraId="0DDCDD17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30E50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3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488D719" w14:textId="78D56DF6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0B13A" w14:textId="1F27FF4E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BBB10" w14:textId="3D505D02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795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C94291B" w14:textId="47E554BA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410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AF9D7E8" w14:textId="43F0341E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042</w:t>
            </w:r>
          </w:p>
        </w:tc>
      </w:tr>
      <w:tr w:rsidR="006315E1" w14:paraId="0E86FA4A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7FD0D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3A994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D3BAE" w14:textId="269B167A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73C6F" w14:textId="1FB68FCA" w:rsidR="006315E1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749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30626F8" w14:textId="710C46DA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504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11DE38" w14:textId="7F06FEDF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51</w:t>
            </w:r>
          </w:p>
        </w:tc>
      </w:tr>
      <w:tr w:rsidR="006315E1" w14:paraId="666697EE" w14:textId="77777777" w:rsidTr="00223129">
        <w:trPr>
          <w:trHeight w:val="325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1A6DEE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9F8349B" w14:textId="7CF89978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06DC93" w14:textId="0914574A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8CB11" w14:textId="664EE12F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210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A338F3" w14:textId="4A6C9D95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60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CC79B9" w14:textId="43E63E9C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7898</w:t>
            </w:r>
          </w:p>
        </w:tc>
      </w:tr>
      <w:tr w:rsidR="006315E1" w14:paraId="7F503E29" w14:textId="77777777" w:rsidTr="00223129">
        <w:trPr>
          <w:trHeight w:val="343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F6A9E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09EB1D" w14:textId="12E75FE8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8DAED2" w14:textId="691D7C7A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88EB9" w14:textId="5A652A0C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8.6979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082047" w14:textId="72FCCC92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.673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5CB322A" w14:textId="6740FE70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3021</w:t>
            </w:r>
          </w:p>
        </w:tc>
      </w:tr>
      <w:tr w:rsidR="006315E1" w14:paraId="12E8FCD9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F67BE55" w14:textId="2028D790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4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9FD9B86" w14:textId="41E8BD73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41295" w14:textId="25602253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9D318" w14:textId="0FBFEC3B" w:rsidR="006315E1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427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7407F3" w14:textId="436E0333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364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B61D304" w14:textId="6E7DA6AC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424</w:t>
            </w:r>
          </w:p>
        </w:tc>
      </w:tr>
      <w:tr w:rsidR="006315E1" w14:paraId="5D98B8D5" w14:textId="77777777" w:rsidTr="00223129">
        <w:trPr>
          <w:trHeight w:val="37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46DA0FB" w14:textId="64154C9C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5A137" w14:textId="5D1E11F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C68144" w14:textId="094F32DE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6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9CFB7" w14:textId="0E69E574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419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6827A4B" w14:textId="65700AF2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377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69A6EC8" w14:textId="1660C680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508</w:t>
            </w:r>
          </w:p>
        </w:tc>
      </w:tr>
      <w:tr w:rsidR="006315E1" w14:paraId="7C0BA3E4" w14:textId="77777777" w:rsidTr="00223129">
        <w:trPr>
          <w:trHeight w:val="334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6F7BCD6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9144871" w14:textId="482970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BE3B5" w14:textId="5F8568DC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6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B4343" w14:textId="5F766240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5.863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0E03723" w14:textId="19ABD526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225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4AFEC5E" w14:textId="701CD291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8069</w:t>
            </w:r>
          </w:p>
        </w:tc>
      </w:tr>
      <w:tr w:rsidR="006315E1" w14:paraId="0AA7EE48" w14:textId="77777777" w:rsidTr="00223129">
        <w:trPr>
          <w:trHeight w:val="343"/>
        </w:trPr>
        <w:tc>
          <w:tcPr>
            <w:tcW w:w="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B688C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06B37B" w14:textId="22CA207E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02963" w14:textId="1504553C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6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E07B2D" w14:textId="3971DE24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5.888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E260BC" w14:textId="1CC6F49F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185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BA60202" w14:textId="17A339A0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7812</w:t>
            </w:r>
          </w:p>
        </w:tc>
      </w:tr>
      <w:tr w:rsidR="006315E1" w14:paraId="0E43C903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6CF4AE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File 5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9F39DB6" w14:textId="54C39086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63B89" w14:textId="22D86B0D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6F09B" w14:textId="3CC0A715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059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592B46" w14:textId="6BE67C00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3262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DDE269" w14:textId="042FF3C8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709</w:t>
            </w:r>
          </w:p>
        </w:tc>
      </w:tr>
      <w:tr w:rsidR="006315E1" w14:paraId="19F48C52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4E902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EBC44D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677E4" w14:textId="5E8D6640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24F54" w14:textId="266644E8" w:rsidR="006315E1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102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06A19C4" w14:textId="3EA7E2CC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73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16B3C49" w14:textId="49B48D37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275</w:t>
            </w:r>
          </w:p>
        </w:tc>
      </w:tr>
      <w:tr w:rsidR="006315E1" w14:paraId="313FFD65" w14:textId="77777777" w:rsidTr="00223129">
        <w:trPr>
          <w:trHeight w:val="334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833D06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AC8ED38" w14:textId="14903854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12F3F" w14:textId="278ECFE4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E5CAD" w14:textId="46825790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373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F63C0D" w14:textId="2E9A6068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52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26AAB71" w14:textId="73713F0F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438</w:t>
            </w:r>
          </w:p>
        </w:tc>
      </w:tr>
      <w:tr w:rsidR="006315E1" w14:paraId="39506C0A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8E261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41A982" w14:textId="691A608B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0CD3F" w14:textId="6D15BEEA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ECEBD" w14:textId="22117C29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269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6E153C" w14:textId="5A8D1503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73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D3159D8" w14:textId="716C09F3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609</w:t>
            </w:r>
          </w:p>
        </w:tc>
      </w:tr>
      <w:tr w:rsidR="006315E1" w14:paraId="08773C08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D9ACA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6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5382B73" w14:textId="0512F973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79C1D" w14:textId="1021EA21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CED5D" w14:textId="3356FB36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739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0AC0AF" w14:textId="58C6A4C4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61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D8EC062" w14:textId="57ABC5D9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609</w:t>
            </w:r>
          </w:p>
        </w:tc>
      </w:tr>
      <w:tr w:rsidR="006315E1" w14:paraId="1510729D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292C51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5DF1E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D4483" w14:textId="2B9929DE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A1B6C" w14:textId="53E8ED3F" w:rsidR="006315E1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740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CDAE32A" w14:textId="73D1FD15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59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4498F70" w14:textId="59E6F401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592</w:t>
            </w:r>
          </w:p>
        </w:tc>
      </w:tr>
      <w:tr w:rsidR="006315E1" w14:paraId="343979A5" w14:textId="77777777" w:rsidTr="00223129">
        <w:trPr>
          <w:trHeight w:val="325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46BCDF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1C8992A" w14:textId="5C80F3BE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A8DE83" w14:textId="5C81AE35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D23F9" w14:textId="434E23BA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8.744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0A063C" w14:textId="0C2BC16E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271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9E1285" w14:textId="05A83E21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2555</w:t>
            </w:r>
          </w:p>
        </w:tc>
      </w:tr>
      <w:tr w:rsidR="006315E1" w14:paraId="4A6CBD79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FC7633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4F5267" w14:textId="4CCA4470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90505" w14:textId="3AFBFF46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27539" w14:textId="0BB5E039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8.391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B7CE77" w14:textId="22642F10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634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78A55D" w14:textId="786E3FB1" w:rsidR="006315E1" w:rsidRPr="006315E1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.6086</w:t>
            </w:r>
          </w:p>
        </w:tc>
      </w:tr>
    </w:tbl>
    <w:p w14:paraId="35CFDC74" w14:textId="435F8ABB" w:rsidR="003310A2" w:rsidRPr="00AA4396" w:rsidRDefault="00AA4396" w:rsidP="00AA4396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iCs/>
          <w:sz w:val="26"/>
          <w:szCs w:val="26"/>
        </w:rPr>
        <w:t>5</w:t>
      </w:r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: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dự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đoán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FD2A6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FD2A61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DTNN</w:t>
      </w:r>
    </w:p>
    <w:p w14:paraId="13A5CB18" w14:textId="48196AA5" w:rsidR="00B975C8" w:rsidRDefault="00B975C8" w:rsidP="00B975C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7162AD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846"/>
        <w:gridCol w:w="971"/>
        <w:gridCol w:w="1919"/>
        <w:gridCol w:w="1931"/>
        <w:gridCol w:w="1891"/>
        <w:gridCol w:w="1792"/>
      </w:tblGrid>
      <w:tr w:rsidR="003310A2" w14:paraId="40AC82CE" w14:textId="77777777" w:rsidTr="003310A2">
        <w:trPr>
          <w:trHeight w:val="378"/>
        </w:trPr>
        <w:tc>
          <w:tcPr>
            <w:tcW w:w="18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42091" w14:textId="77777777" w:rsidR="003310A2" w:rsidRPr="003310A2" w:rsidRDefault="003310A2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22A07" w14:textId="500BD98A" w:rsidR="003310A2" w:rsidRPr="003310A2" w:rsidRDefault="003310A2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thư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730FBB" w14:textId="77777777" w:rsidR="003310A2" w:rsidRPr="003310A2" w:rsidRDefault="003310A2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ướ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F53D2" w14:textId="15E99D4D" w:rsidR="003310A2" w:rsidRPr="003310A2" w:rsidRDefault="003310A2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(%)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F85CB" w14:textId="3A251238" w:rsidR="003310A2" w:rsidRPr="003310A2" w:rsidRDefault="00A7169E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6315E1" w14:paraId="53667E03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2EC4F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HH 1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7D05384" w14:textId="5A680B4A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0A700" w14:textId="7AE8ECCB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B37FBF" w14:textId="736C3E67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8.316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388692" w14:textId="6E34BE32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.9445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D8F741F" w14:textId="7871674B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6833</w:t>
            </w:r>
          </w:p>
        </w:tc>
      </w:tr>
      <w:tr w:rsidR="006315E1" w14:paraId="2A51424F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74B1D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696D07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8890D" w14:textId="528C8147" w:rsidR="006315E1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E7397" w14:textId="2DA3FCE7" w:rsidR="006315E1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8.9489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A546B7" w14:textId="31948E13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6309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96B2AC" w14:textId="2B1B430C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0511</w:t>
            </w:r>
          </w:p>
        </w:tc>
      </w:tr>
      <w:tr w:rsidR="006315E1" w14:paraId="716137C0" w14:textId="77777777" w:rsidTr="00223129">
        <w:trPr>
          <w:trHeight w:val="38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FD0E23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0140E6A" w14:textId="357A1EC9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9A6BC" w14:textId="2AFCA2E4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FE7D46" w14:textId="7DBDF910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9.8734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B18AD62" w14:textId="4FE7FC86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0.956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CC08954" w14:textId="11CF805E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.127</w:t>
            </w:r>
          </w:p>
        </w:tc>
      </w:tr>
      <w:tr w:rsidR="006315E1" w14:paraId="603B66A0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4B198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DDCF8" w14:textId="13337BAC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53249C" w14:textId="0E5B7651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03ABA" w14:textId="68EED301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9.9852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C9EB68" w14:textId="607C47E6" w:rsidR="006315E1" w:rsidRPr="003310A2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0.111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258B598" w14:textId="1ADF33C6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.015</w:t>
            </w:r>
          </w:p>
        </w:tc>
      </w:tr>
      <w:tr w:rsidR="006315E1" w14:paraId="54E0C80A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D033B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HH 2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6D1D8FB" w14:textId="78618D40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DFA42" w14:textId="3CF10691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6B787" w14:textId="17250CE4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7.7179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EB9221" w14:textId="7FD1F803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7.896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951DEE4" w14:textId="35247710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1.05</w:t>
            </w:r>
          </w:p>
        </w:tc>
      </w:tr>
      <w:tr w:rsidR="006315E1" w14:paraId="05DA5628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238BB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743EA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523A7" w14:textId="1C9785D1" w:rsidR="006315E1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587A0" w14:textId="458D9575" w:rsidR="006315E1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7.884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70C352" w14:textId="2D7CD0DE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7.91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E01CB1F" w14:textId="5D1AE327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1.21</w:t>
            </w:r>
          </w:p>
        </w:tc>
      </w:tr>
      <w:tr w:rsidR="006315E1" w14:paraId="489E7C72" w14:textId="77777777" w:rsidTr="00223129">
        <w:trPr>
          <w:trHeight w:val="361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67012C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0A4D125" w14:textId="3E9A80F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86251" w14:textId="76881716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08A27" w14:textId="44D149FD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362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20D402" w14:textId="33515F36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8781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F722266" w14:textId="53BE5E80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073</w:t>
            </w:r>
          </w:p>
        </w:tc>
      </w:tr>
      <w:tr w:rsidR="006315E1" w14:paraId="0C6D881C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18EFA5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E3254" w14:textId="09096C0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DB2DC" w14:textId="244AAF7C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37386" w14:textId="68897FAD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4338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8387BD" w14:textId="493C4411" w:rsidR="006315E1" w:rsidRPr="003310A2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4373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1FB3002" w14:textId="280C2BC6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2362</w:t>
            </w:r>
          </w:p>
        </w:tc>
      </w:tr>
      <w:tr w:rsidR="006315E1" w14:paraId="1B12E825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B434E" w14:textId="33F69378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HH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821FCD4" w14:textId="44D69B1E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CFD4D" w14:textId="0C94EA34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E33DD" w14:textId="2BA1F87F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9.7092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BD8644C" w14:textId="75F81E79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.7327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78CAE98" w14:textId="4AB5F61A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.9608</w:t>
            </w:r>
          </w:p>
        </w:tc>
      </w:tr>
      <w:tr w:rsidR="006315E1" w14:paraId="6452548B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A89CE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57A3B" w14:textId="77777777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8EED79" w14:textId="5727D14C" w:rsidR="006315E1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8EBBD" w14:textId="4AB869DB" w:rsidR="006315E1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9.7304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B86EA6" w14:textId="41AF1DE2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.7038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879D0F7" w14:textId="761A4A27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.9396</w:t>
            </w:r>
          </w:p>
        </w:tc>
      </w:tr>
      <w:tr w:rsidR="006315E1" w14:paraId="1995DEFF" w14:textId="77777777" w:rsidTr="00223129">
        <w:trPr>
          <w:trHeight w:val="325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08EA3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64CC9B8" w14:textId="3545E2FA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3951F" w14:textId="22B40FAE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CBB14" w14:textId="0ADE71E3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665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01A8A3" w14:textId="699BBF50" w:rsidR="006315E1" w:rsidRPr="003310A2" w:rsidRDefault="006315E1" w:rsidP="006315E1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5908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CAF3BCB" w14:textId="170757BA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0043</w:t>
            </w:r>
          </w:p>
        </w:tc>
      </w:tr>
      <w:tr w:rsidR="006315E1" w14:paraId="69FBAA8B" w14:textId="77777777" w:rsidTr="00223129">
        <w:trPr>
          <w:trHeight w:val="343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8A70B" w14:textId="77777777" w:rsidR="006315E1" w:rsidRPr="003310A2" w:rsidRDefault="006315E1" w:rsidP="006315E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4D12A2" w14:textId="025B6D44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0AF2F" w14:textId="5FB5EDF8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D9249" w14:textId="024D60EC" w:rsidR="006315E1" w:rsidRPr="003310A2" w:rsidRDefault="006315E1" w:rsidP="006315E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614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A41F028" w14:textId="0FBD311F" w:rsidR="006315E1" w:rsidRPr="003310A2" w:rsidRDefault="006315E1" w:rsidP="006315E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654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EA70F1C" w14:textId="68122EBA" w:rsidR="006315E1" w:rsidRPr="003310A2" w:rsidRDefault="006315E1" w:rsidP="006315E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0553</w:t>
            </w:r>
          </w:p>
        </w:tc>
      </w:tr>
    </w:tbl>
    <w:p w14:paraId="728FF570" w14:textId="1061451A" w:rsidR="003310A2" w:rsidRPr="00AA4396" w:rsidRDefault="00AA4396" w:rsidP="00AA4396">
      <w:pPr>
        <w:pStyle w:val="ListParagraph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6: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DTNN</w:t>
      </w:r>
    </w:p>
    <w:p w14:paraId="20E893B9" w14:textId="0BC3D35B" w:rsidR="00B975C8" w:rsidRPr="007162AD" w:rsidRDefault="00B975C8" w:rsidP="00B975C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ố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Vodka:</w:t>
      </w:r>
    </w:p>
    <w:p w14:paraId="1577DBA1" w14:textId="4209A851" w:rsidR="00B975C8" w:rsidRDefault="00B975C8" w:rsidP="00B975C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7162AD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Vodka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992"/>
        <w:gridCol w:w="1869"/>
        <w:gridCol w:w="2341"/>
        <w:gridCol w:w="1620"/>
        <w:gridCol w:w="1710"/>
      </w:tblGrid>
      <w:tr w:rsidR="00D22AC3" w:rsidRPr="003310A2" w14:paraId="117B736F" w14:textId="77777777" w:rsidTr="00223129">
        <w:trPr>
          <w:trHeight w:val="378"/>
        </w:trPr>
        <w:tc>
          <w:tcPr>
            <w:tcW w:w="18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99416" w14:textId="77777777" w:rsidR="00D22AC3" w:rsidRPr="003310A2" w:rsidRDefault="00D22AC3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2F6CC" w14:textId="77777777" w:rsidR="00D22AC3" w:rsidRPr="003310A2" w:rsidRDefault="00D22AC3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thư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22ABAD" w14:textId="77777777" w:rsidR="00D22AC3" w:rsidRPr="003310A2" w:rsidRDefault="00D22AC3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ướ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20F532" w14:textId="77777777" w:rsidR="00D22AC3" w:rsidRPr="003310A2" w:rsidRDefault="00D22AC3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B67D6" w14:textId="0DC0551A" w:rsidR="00D22AC3" w:rsidRPr="003310A2" w:rsidRDefault="00A7169E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A540B1" w:rsidRPr="003310A2" w14:paraId="6625A239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8081203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1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8A7C8C4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CDF293" w14:textId="73941E29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FD67C" w14:textId="1B2C7F68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.421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03407CC" w14:textId="1C37D895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6592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1BF227" w14:textId="257CA046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218</w:t>
            </w:r>
          </w:p>
        </w:tc>
      </w:tr>
      <w:tr w:rsidR="00A540B1" w:rsidRPr="003310A2" w14:paraId="70D54226" w14:textId="77777777" w:rsidTr="00223129">
        <w:trPr>
          <w:trHeight w:val="38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CD5FAA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BD95E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2ED877" w14:textId="1695EE87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334E07" w14:textId="5B16BEE0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.334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456C0A" w14:textId="391D7698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321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F4E7B19" w14:textId="3A5B84E7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348</w:t>
            </w:r>
          </w:p>
        </w:tc>
      </w:tr>
      <w:tr w:rsidR="00A540B1" w:rsidRPr="003310A2" w14:paraId="635027AA" w14:textId="77777777" w:rsidTr="00223129">
        <w:trPr>
          <w:trHeight w:val="352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57A45D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D4967A9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1AC379" w14:textId="3A2D16F4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99CDA" w14:textId="3B941796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.065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930AE4" w14:textId="64066A08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259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A15D9C4" w14:textId="651EA61F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0651</w:t>
            </w:r>
          </w:p>
        </w:tc>
      </w:tr>
      <w:tr w:rsidR="00A540B1" w:rsidRPr="003310A2" w14:paraId="49E05D6A" w14:textId="77777777" w:rsidTr="00223129">
        <w:trPr>
          <w:trHeight w:val="352"/>
        </w:trPr>
        <w:tc>
          <w:tcPr>
            <w:tcW w:w="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EA171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4291D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A3F29" w14:textId="6861E6E9" w:rsidR="00A540B1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5EB07" w14:textId="5D948230" w:rsidR="00A540B1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.105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E62AEF" w14:textId="63D7DEB5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1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409DFED" w14:textId="6B87B1B9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1052</w:t>
            </w:r>
          </w:p>
        </w:tc>
      </w:tr>
      <w:tr w:rsidR="00A540B1" w:rsidRPr="003310A2" w14:paraId="476171B5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F6C8EF0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2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2B46873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17E6C3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C784C" w14:textId="294CF34C" w:rsidR="00A540B1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054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9FAA98" w14:textId="4FB9FC98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33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560386D" w14:textId="2D1C2CC2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2755</w:t>
            </w:r>
          </w:p>
        </w:tc>
      </w:tr>
      <w:tr w:rsidR="00A540B1" w:rsidRPr="003310A2" w14:paraId="67361CD3" w14:textId="77777777" w:rsidTr="00223129">
        <w:trPr>
          <w:trHeight w:val="37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0540ADE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19F85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C185FD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E0683" w14:textId="523FF9F9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132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8CB3FF" w14:textId="2CEDEAA4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96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E20066" w14:textId="3E4F5917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1977</w:t>
            </w:r>
          </w:p>
        </w:tc>
      </w:tr>
      <w:tr w:rsidR="00A540B1" w:rsidRPr="003310A2" w14:paraId="68FC4E9F" w14:textId="77777777" w:rsidTr="00223129">
        <w:trPr>
          <w:trHeight w:val="361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1FCA757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4AC8287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1871A7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C9D7" w14:textId="72F798CA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6.688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0682376" w14:textId="05199416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.154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251DFD" w14:textId="4152C378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3585</w:t>
            </w:r>
          </w:p>
        </w:tc>
      </w:tr>
      <w:tr w:rsidR="00A540B1" w:rsidRPr="003310A2" w14:paraId="46DC7C1B" w14:textId="77777777" w:rsidTr="00223129">
        <w:trPr>
          <w:trHeight w:val="352"/>
        </w:trPr>
        <w:tc>
          <w:tcPr>
            <w:tcW w:w="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11031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6E6E4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C4906C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53FAB" w14:textId="03DAA493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7.360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C88B6A" w14:textId="1F21A445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.78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994AEE" w14:textId="68A79E17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.0302</w:t>
            </w:r>
          </w:p>
        </w:tc>
      </w:tr>
      <w:tr w:rsidR="00A540B1" w:rsidRPr="003310A2" w14:paraId="7BE7E558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1E404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3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E51683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9D8E1D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19EF0" w14:textId="61FC08A2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491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41B4411" w14:textId="0168CCF3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0274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50F02B7" w14:textId="2C8B2BAB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085</w:t>
            </w:r>
          </w:p>
        </w:tc>
      </w:tr>
      <w:tr w:rsidR="00A540B1" w:rsidRPr="003310A2" w14:paraId="58194585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64A06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626EC5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043F2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B8697" w14:textId="65ED5E81" w:rsidR="00A540B1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573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3E70315" w14:textId="72170B19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60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06E0742" w14:textId="7911AA76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267</w:t>
            </w:r>
          </w:p>
        </w:tc>
      </w:tr>
      <w:tr w:rsidR="00A540B1" w:rsidRPr="003310A2" w14:paraId="5C49ECEF" w14:textId="77777777" w:rsidTr="00223129">
        <w:trPr>
          <w:trHeight w:val="325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CD149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145D2C9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426C4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FD418" w14:textId="1B31DC37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.680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BB85A9D" w14:textId="35C57A83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342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78EDDD" w14:textId="73F9C0FD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6802</w:t>
            </w:r>
          </w:p>
        </w:tc>
      </w:tr>
      <w:tr w:rsidR="00A540B1" w:rsidRPr="003310A2" w14:paraId="58BC130B" w14:textId="77777777" w:rsidTr="00223129">
        <w:trPr>
          <w:trHeight w:val="343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368C4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D5CF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653F49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9D298" w14:textId="56E3FA51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1.335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D5113D1" w14:textId="4F6D9C1A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600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7229D9" w14:textId="3B0A6464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3352</w:t>
            </w:r>
          </w:p>
        </w:tc>
      </w:tr>
      <w:tr w:rsidR="00A540B1" w:rsidRPr="003310A2" w14:paraId="51894B4B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2336317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4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86D37E1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59A5E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FC3A4" w14:textId="185ACE16" w:rsidR="00A540B1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164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014CF5" w14:textId="18BA2D18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7643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F23FDF" w14:textId="3960A040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057</w:t>
            </w:r>
          </w:p>
        </w:tc>
      </w:tr>
      <w:tr w:rsidR="00A540B1" w:rsidRPr="003310A2" w14:paraId="647618C9" w14:textId="77777777" w:rsidTr="00223129">
        <w:trPr>
          <w:trHeight w:val="37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B1A4AB3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06F52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B82C4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6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47B35" w14:textId="1FF5E580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0997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7B79092" w14:textId="4AF0895F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62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83215AA" w14:textId="08D2DE5A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703</w:t>
            </w:r>
          </w:p>
        </w:tc>
      </w:tr>
      <w:tr w:rsidR="004A4530" w:rsidRPr="003310A2" w14:paraId="46B88A99" w14:textId="77777777" w:rsidTr="004A4530">
        <w:trPr>
          <w:trHeight w:val="334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1A1C4CB" w14:textId="77777777" w:rsidR="004A4530" w:rsidRPr="003310A2" w:rsidRDefault="004A4530" w:rsidP="004A4530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6075731" w14:textId="77777777" w:rsidR="004A4530" w:rsidRPr="003310A2" w:rsidRDefault="004A4530" w:rsidP="004A4530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8DC86" w14:textId="36B3D4DA" w:rsidR="004A4530" w:rsidRPr="003310A2" w:rsidRDefault="004A4530" w:rsidP="004A4530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20E5D5" w14:textId="476B6F9C" w:rsidR="004A4530" w:rsidRPr="003310A2" w:rsidRDefault="004A4530" w:rsidP="004A453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0.689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01DFE9C" w14:textId="2330E0B4" w:rsidR="004A4530" w:rsidRPr="003310A2" w:rsidRDefault="004A4530" w:rsidP="004A4530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.686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BD8589" w14:textId="37CD598C" w:rsidR="004A4530" w:rsidRPr="003310A2" w:rsidRDefault="004A4530" w:rsidP="004A4530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.0195</w:t>
            </w:r>
          </w:p>
        </w:tc>
      </w:tr>
      <w:tr w:rsidR="004A4530" w:rsidRPr="003310A2" w14:paraId="1251AE5A" w14:textId="77777777" w:rsidTr="004A4530">
        <w:trPr>
          <w:trHeight w:val="343"/>
        </w:trPr>
        <w:tc>
          <w:tcPr>
            <w:tcW w:w="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A9E168" w14:textId="77777777" w:rsidR="004A4530" w:rsidRPr="003310A2" w:rsidRDefault="004A4530" w:rsidP="004A4530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913C0" w14:textId="77777777" w:rsidR="004A4530" w:rsidRPr="003310A2" w:rsidRDefault="004A4530" w:rsidP="004A4530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74C5F" w14:textId="5EBC8C91" w:rsidR="004A4530" w:rsidRPr="003310A2" w:rsidRDefault="004A4530" w:rsidP="004A4530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9A504" w14:textId="0DFBE336" w:rsidR="004A4530" w:rsidRPr="003310A2" w:rsidRDefault="004A4530" w:rsidP="004A4530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1.1249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3C5DC5" w14:textId="4CDF74F3" w:rsidR="004A4530" w:rsidRPr="003310A2" w:rsidRDefault="004A4530" w:rsidP="004A4530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.263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4E64E2C" w14:textId="2E10A275" w:rsidR="004A4530" w:rsidRPr="003310A2" w:rsidRDefault="004A4530" w:rsidP="004A4530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.4549</w:t>
            </w:r>
          </w:p>
        </w:tc>
      </w:tr>
      <w:tr w:rsidR="00A540B1" w:rsidRPr="003310A2" w14:paraId="1AFE04DD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A674B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5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7995B7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175C8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04D80" w14:textId="0DFB5D75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2.587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6A0B28" w14:textId="22CD9396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992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3AC755" w14:textId="43A39A37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7426</w:t>
            </w:r>
          </w:p>
        </w:tc>
      </w:tr>
      <w:tr w:rsidR="00A540B1" w:rsidRPr="003310A2" w14:paraId="32B60088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D44DD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79D0F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1534A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52E0D" w14:textId="381E0181" w:rsidR="00A540B1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2.4929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947F6B" w14:textId="765FF6B6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014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E8E56A" w14:textId="5A888FF0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371</w:t>
            </w:r>
          </w:p>
        </w:tc>
      </w:tr>
      <w:tr w:rsidR="00A540B1" w:rsidRPr="003310A2" w14:paraId="24480906" w14:textId="77777777" w:rsidTr="00223129">
        <w:trPr>
          <w:trHeight w:val="334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F1FE6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FB780C4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39A40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141D3" w14:textId="042CF112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673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BD6F473" w14:textId="4406D2B6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104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06CAD7A" w14:textId="54CE78DE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434</w:t>
            </w:r>
          </w:p>
        </w:tc>
      </w:tr>
      <w:tr w:rsidR="00A540B1" w:rsidRPr="003310A2" w14:paraId="7B6F1447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EEDA3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F8AD6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E2111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73D2D" w14:textId="67679B26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5.614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DC2C370" w14:textId="0FFFB3F1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6684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D05C3B" w14:textId="5FA6EF7A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2845</w:t>
            </w:r>
          </w:p>
        </w:tc>
      </w:tr>
      <w:tr w:rsidR="00A540B1" w:rsidRPr="003310A2" w14:paraId="61B7507D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9E79E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6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E7941B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29A573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BD1E38" w14:textId="2B8E7339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612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D3D247B" w14:textId="223E0DBD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88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DAD703A" w14:textId="41A1CD26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872</w:t>
            </w:r>
          </w:p>
        </w:tc>
      </w:tr>
      <w:tr w:rsidR="00A540B1" w:rsidRPr="003310A2" w14:paraId="20487360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97A912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DF353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CA48D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17031" w14:textId="4382372A" w:rsidR="00A540B1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687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A9DFC5" w14:textId="7747FB33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13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4FA457B" w14:textId="1F7CCFE9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125</w:t>
            </w:r>
          </w:p>
        </w:tc>
      </w:tr>
      <w:tr w:rsidR="00A540B1" w:rsidRPr="003310A2" w14:paraId="365925FB" w14:textId="77777777" w:rsidTr="00223129">
        <w:trPr>
          <w:trHeight w:val="325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EEEBD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E99795E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1C12D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C8D67" w14:textId="31B267A4" w:rsidR="00A540B1" w:rsidRPr="003310A2" w:rsidRDefault="00A540B1" w:rsidP="00A540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3.781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F968C8" w14:textId="1240E534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643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35A71F" w14:textId="5EA5C146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7815</w:t>
            </w:r>
          </w:p>
        </w:tc>
      </w:tr>
      <w:tr w:rsidR="00A540B1" w:rsidRPr="003310A2" w14:paraId="69E080C4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2E03C" w14:textId="77777777" w:rsidR="00A540B1" w:rsidRPr="003310A2" w:rsidRDefault="00A540B1" w:rsidP="00A540B1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310D4E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822F5" w14:textId="77777777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C1DEA1" w14:textId="751F9500" w:rsidR="00A540B1" w:rsidRPr="003310A2" w:rsidRDefault="00A540B1" w:rsidP="00A540B1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3.846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86A738" w14:textId="17F47BEA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703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C9FC4B" w14:textId="19427F8D" w:rsidR="00A540B1" w:rsidRPr="003310A2" w:rsidRDefault="00A540B1" w:rsidP="00A540B1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846</w:t>
            </w:r>
          </w:p>
        </w:tc>
      </w:tr>
    </w:tbl>
    <w:p w14:paraId="5054B9E9" w14:textId="512DF4DE" w:rsidR="0068532F" w:rsidRPr="00AA4396" w:rsidRDefault="00AA4396" w:rsidP="00AA4396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iCs/>
          <w:sz w:val="26"/>
          <w:szCs w:val="26"/>
        </w:rPr>
        <w:t>7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: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Vodka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Vodka D</w:t>
      </w:r>
      <w:r>
        <w:rPr>
          <w:rFonts w:ascii="Times New Roman" w:hAnsi="Times New Roman" w:cs="Times New Roman"/>
          <w:i/>
          <w:iCs/>
          <w:sz w:val="26"/>
          <w:szCs w:val="26"/>
        </w:rPr>
        <w:t>T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>NN</w:t>
      </w:r>
    </w:p>
    <w:p w14:paraId="00616ADC" w14:textId="5D6C1463" w:rsidR="0068532F" w:rsidRPr="00AA4396" w:rsidRDefault="00B975C8" w:rsidP="00AA439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7162AD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Pr="007162A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162AD"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846"/>
        <w:gridCol w:w="971"/>
        <w:gridCol w:w="1919"/>
        <w:gridCol w:w="1931"/>
        <w:gridCol w:w="1891"/>
        <w:gridCol w:w="1792"/>
      </w:tblGrid>
      <w:tr w:rsidR="008F7145" w:rsidRPr="003310A2" w14:paraId="4000C148" w14:textId="77777777" w:rsidTr="00223129">
        <w:trPr>
          <w:trHeight w:val="378"/>
        </w:trPr>
        <w:tc>
          <w:tcPr>
            <w:tcW w:w="18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1A27A" w14:textId="0DEB7175" w:rsidR="008F7145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2CDDA" w14:textId="558165C2" w:rsidR="008F7145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thư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0127E" w14:textId="6029A7B6" w:rsidR="008F7145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ướ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E22DA2" w14:textId="3913D42C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FD9317" w14:textId="48BF7AC5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8F7145" w:rsidRPr="003310A2" w14:paraId="55E15218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0AA5B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HH 1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4043828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B1ADE" w14:textId="3FB2163D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8.33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2834C" w14:textId="0EF719F8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1.3965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223F3D8" w14:textId="55C1BD65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.49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84E7B69" w14:textId="048BB305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.9335</w:t>
            </w:r>
          </w:p>
        </w:tc>
      </w:tr>
      <w:tr w:rsidR="008F7145" w:rsidRPr="003310A2" w14:paraId="6FF8A366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175296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82599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74801" w14:textId="583D70BE" w:rsidR="008F7145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8.33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23E02" w14:textId="01710F8C" w:rsidR="008F7145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1.3729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C19F15" w14:textId="7E5F8CCC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.542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009FA0" w14:textId="32A960FA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.9571</w:t>
            </w:r>
          </w:p>
        </w:tc>
      </w:tr>
      <w:tr w:rsidR="008F7145" w:rsidRPr="003310A2" w14:paraId="7694E9E6" w14:textId="77777777" w:rsidTr="00223129">
        <w:trPr>
          <w:trHeight w:val="38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A17DEF" w14:textId="77777777" w:rsidR="008F7145" w:rsidRPr="003310A2" w:rsidRDefault="008F7145" w:rsidP="008F7145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E6919A8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A2815" w14:textId="03B78F21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8.33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0969A" w14:textId="35B7A0EB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7.783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8E7E24" w14:textId="26FA1BD5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9454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78A1002" w14:textId="640A7904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463</w:t>
            </w:r>
          </w:p>
        </w:tc>
      </w:tr>
      <w:tr w:rsidR="008F7145" w:rsidRPr="003310A2" w14:paraId="48CC4134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DE2034" w14:textId="77777777" w:rsidR="008F7145" w:rsidRPr="003310A2" w:rsidRDefault="008F7145" w:rsidP="008F7145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64A46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DC4209" w14:textId="4BF94C93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8.33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E2E9C" w14:textId="41145AA9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7.859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AEDA42" w14:textId="00D188F7" w:rsidR="008F7145" w:rsidRPr="003310A2" w:rsidRDefault="008F7145" w:rsidP="008F7145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128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3F7E9AC" w14:textId="01801E89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703</w:t>
            </w:r>
          </w:p>
        </w:tc>
      </w:tr>
      <w:tr w:rsidR="008F7145" w:rsidRPr="003310A2" w14:paraId="3384A3A6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E39EF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HH 2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431820D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573312" w14:textId="04DDDEA1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1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F073D" w14:textId="1F78477A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0.5482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8D596DC" w14:textId="2B202718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7666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5095EBF" w14:textId="0B8880F9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1218</w:t>
            </w:r>
          </w:p>
        </w:tc>
      </w:tr>
      <w:tr w:rsidR="008F7145" w:rsidRPr="003310A2" w14:paraId="66746F16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6DE1E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3CAF7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E23B3" w14:textId="34E59E34" w:rsidR="008F7145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1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C5CD1" w14:textId="77AD0270" w:rsidR="008F7145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0.6162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A817D81" w14:textId="0EC892F6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5945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B88933" w14:textId="3FBA8F91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0538</w:t>
            </w:r>
          </w:p>
        </w:tc>
      </w:tr>
      <w:tr w:rsidR="008F7145" w:rsidRPr="003310A2" w14:paraId="6E1D7AFA" w14:textId="77777777" w:rsidTr="00223129">
        <w:trPr>
          <w:trHeight w:val="361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68379" w14:textId="77777777" w:rsidR="008F7145" w:rsidRPr="003310A2" w:rsidRDefault="008F7145" w:rsidP="008F7145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F7E82B1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86997" w14:textId="484A691B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1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77C8D" w14:textId="411ABB8A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9.8888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621DFD" w14:textId="7322859A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.4654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2255AEA" w14:textId="0E6C57E4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7812</w:t>
            </w:r>
          </w:p>
        </w:tc>
      </w:tr>
      <w:tr w:rsidR="008F7145" w:rsidRPr="003310A2" w14:paraId="4D410784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03BCF5" w14:textId="77777777" w:rsidR="008F7145" w:rsidRPr="003310A2" w:rsidRDefault="008F7145" w:rsidP="008F7145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508C0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D906E" w14:textId="5BB5F34A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1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AAE44" w14:textId="65FAD184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9.9465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FC4C88" w14:textId="6D746B84" w:rsidR="008F7145" w:rsidRPr="003310A2" w:rsidRDefault="008F7145" w:rsidP="008F7145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.3145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110D17B" w14:textId="264D8ECE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7235</w:t>
            </w:r>
          </w:p>
        </w:tc>
      </w:tr>
      <w:tr w:rsidR="008F7145" w:rsidRPr="003310A2" w14:paraId="01352C9E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A36C2" w14:textId="5D2FEE54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HH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2A38838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AD9AB8" w14:textId="3887A7EA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5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55E89" w14:textId="0B59B3E4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2.2892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7D87182" w14:textId="086C4563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7499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587437F" w14:textId="3CAEA48E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7108</w:t>
            </w:r>
          </w:p>
        </w:tc>
      </w:tr>
      <w:tr w:rsidR="008F7145" w:rsidRPr="003310A2" w14:paraId="028A1A95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D55D4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29B34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90290" w14:textId="72A08192" w:rsidR="008F7145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5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44500" w14:textId="607FEF20" w:rsidR="008F7145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2.2981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D7E00C" w14:textId="12EBC144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7372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BB1E68" w14:textId="796213D5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7019</w:t>
            </w:r>
          </w:p>
        </w:tc>
      </w:tr>
      <w:tr w:rsidR="008F7145" w:rsidRPr="003310A2" w14:paraId="6344FB4A" w14:textId="77777777" w:rsidTr="00223129">
        <w:trPr>
          <w:trHeight w:val="325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A6C59" w14:textId="77777777" w:rsidR="008F7145" w:rsidRPr="003310A2" w:rsidRDefault="008F7145" w:rsidP="008F7145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18B4EE0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5D8A3C" w14:textId="001B06D0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5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D038D" w14:textId="1BF79CC6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4.5701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CDE64E" w14:textId="429FD32E" w:rsidR="008F7145" w:rsidRPr="003310A2" w:rsidRDefault="008F7145" w:rsidP="008F714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765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1090D03" w14:textId="08756ED8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299</w:t>
            </w:r>
          </w:p>
        </w:tc>
      </w:tr>
      <w:tr w:rsidR="008F7145" w:rsidRPr="003310A2" w14:paraId="3DBC30D9" w14:textId="77777777" w:rsidTr="00223129">
        <w:trPr>
          <w:trHeight w:val="343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91F7F" w14:textId="77777777" w:rsidR="008F7145" w:rsidRPr="003310A2" w:rsidRDefault="008F7145" w:rsidP="008F7145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EA2E45" w14:textId="77777777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DCC74" w14:textId="7C24068A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5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9719B" w14:textId="686382DC" w:rsidR="008F7145" w:rsidRPr="003310A2" w:rsidRDefault="008F7145" w:rsidP="008F7145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4.6661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A81DA0" w14:textId="1C2A13DC" w:rsidR="008F7145" w:rsidRPr="003310A2" w:rsidRDefault="008F7145" w:rsidP="008F7145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472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985668D" w14:textId="1548AC07" w:rsidR="008F7145" w:rsidRPr="003310A2" w:rsidRDefault="008F7145" w:rsidP="008F7145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339</w:t>
            </w:r>
          </w:p>
        </w:tc>
      </w:tr>
    </w:tbl>
    <w:p w14:paraId="40696411" w14:textId="0C379C3C" w:rsidR="00C11570" w:rsidRPr="00AA4396" w:rsidRDefault="00AA4396" w:rsidP="00AA4396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iCs/>
          <w:sz w:val="26"/>
          <w:szCs w:val="26"/>
        </w:rPr>
        <w:t>8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: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chất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dự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oán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Vodka D</w:t>
      </w:r>
      <w:r>
        <w:rPr>
          <w:rFonts w:ascii="Times New Roman" w:hAnsi="Times New Roman" w:cs="Times New Roman"/>
          <w:i/>
          <w:iCs/>
          <w:sz w:val="26"/>
          <w:szCs w:val="26"/>
        </w:rPr>
        <w:t>T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>NN</w:t>
      </w:r>
    </w:p>
    <w:p w14:paraId="6ACC60F9" w14:textId="77777777" w:rsidR="00223129" w:rsidRDefault="00C66A0D" w:rsidP="00223129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Nhận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xét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</w:p>
    <w:p w14:paraId="2EE7608A" w14:textId="0932C538" w:rsidR="00B975C8" w:rsidRPr="00223129" w:rsidRDefault="00C66A0D" w:rsidP="0022312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223129">
        <w:rPr>
          <w:rFonts w:ascii="Times New Roman" w:hAnsi="Times New Roman" w:cs="Times New Roman"/>
          <w:sz w:val="26"/>
          <w:szCs w:val="26"/>
        </w:rPr>
        <w:t xml:space="preserve">DTNN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đoán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B03970"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3970" w:rsidRPr="0022312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="00B03970"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3970" w:rsidRPr="0022312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B03970"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3970" w:rsidRPr="00223129">
        <w:rPr>
          <w:rFonts w:ascii="Times New Roman" w:hAnsi="Times New Roman" w:cs="Times New Roman"/>
          <w:sz w:val="26"/>
          <w:szCs w:val="26"/>
        </w:rPr>
        <w:t>tốt</w:t>
      </w:r>
      <w:proofErr w:type="spellEnd"/>
      <w:r w:rsidR="00B03970" w:rsidRPr="0022312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B03970" w:rsidRPr="00223129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3970" w:rsidRPr="00223129">
        <w:rPr>
          <w:rFonts w:ascii="Times New Roman" w:hAnsi="Times New Roman" w:cs="Times New Roman"/>
          <w:sz w:val="26"/>
          <w:szCs w:val="26"/>
        </w:rPr>
        <w:t>khá</w:t>
      </w:r>
      <w:proofErr w:type="spellEnd"/>
      <w:r w:rsidR="00B03970"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tốt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Khắc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phục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nhược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223129">
        <w:rPr>
          <w:rFonts w:ascii="Times New Roman" w:hAnsi="Times New Roman" w:cs="Times New Roman"/>
          <w:sz w:val="26"/>
          <w:szCs w:val="26"/>
        </w:rPr>
        <w:t>.</w:t>
      </w:r>
    </w:p>
    <w:p w14:paraId="2B6A9D64" w14:textId="44EC4B7B" w:rsidR="00223129" w:rsidRPr="00223129" w:rsidRDefault="00223129" w:rsidP="00C66A0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ệt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FDE06C2" w14:textId="5D5ADA4A" w:rsidR="00223129" w:rsidRPr="00223129" w:rsidRDefault="00223129" w:rsidP="00C66A0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Khi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 (</w:t>
      </w:r>
      <w:proofErr w:type="spellStart"/>
      <w:r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,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ain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sz w:val="26"/>
          <w:szCs w:val="26"/>
        </w:rPr>
        <w:t>)</w:t>
      </w:r>
    </w:p>
    <w:p w14:paraId="3E019C15" w14:textId="6532E0F0" w:rsidR="002207F2" w:rsidRPr="00223129" w:rsidRDefault="00223129" w:rsidP="0011712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u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r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1309EE56" w14:textId="4D4E917E" w:rsidR="002207F2" w:rsidRDefault="009544C6" w:rsidP="00046F87">
      <w:pPr>
        <w:pStyle w:val="Heading2"/>
        <w:numPr>
          <w:ilvl w:val="0"/>
          <w:numId w:val="0"/>
        </w:numPr>
        <w:ind w:left="1440" w:hanging="72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</w:t>
      </w:r>
      <w:bookmarkStart w:id="22" w:name="_Toc44159848"/>
      <w:r>
        <w:rPr>
          <w:b/>
          <w:bCs/>
          <w:sz w:val="26"/>
          <w:szCs w:val="26"/>
        </w:rPr>
        <w:t>4</w:t>
      </w:r>
      <w:r w:rsidR="00046F87">
        <w:rPr>
          <w:b/>
          <w:bCs/>
          <w:sz w:val="26"/>
          <w:szCs w:val="26"/>
        </w:rPr>
        <w:t>.</w:t>
      </w:r>
      <w:r>
        <w:rPr>
          <w:b/>
          <w:bCs/>
          <w:sz w:val="26"/>
          <w:szCs w:val="26"/>
        </w:rPr>
        <w:t xml:space="preserve"> TỔNG KẾT</w:t>
      </w:r>
      <w:bookmarkEnd w:id="22"/>
      <w:r>
        <w:rPr>
          <w:b/>
          <w:bCs/>
          <w:sz w:val="26"/>
          <w:szCs w:val="26"/>
        </w:rPr>
        <w:t xml:space="preserve"> </w:t>
      </w:r>
    </w:p>
    <w:p w14:paraId="3FDE53BF" w14:textId="682C933F" w:rsidR="00B50B2C" w:rsidRDefault="00B50B2C" w:rsidP="00046F87">
      <w:pPr>
        <w:pStyle w:val="ListParagraph"/>
        <w:numPr>
          <w:ilvl w:val="1"/>
          <w:numId w:val="23"/>
        </w:numPr>
        <w:outlineLvl w:val="2"/>
        <w:rPr>
          <w:rFonts w:ascii="Times New Roman" w:hAnsi="Times New Roman" w:cs="Times New Roman"/>
          <w:b/>
          <w:bCs/>
          <w:sz w:val="26"/>
          <w:szCs w:val="26"/>
        </w:rPr>
      </w:pPr>
      <w:bookmarkStart w:id="23" w:name="_Toc44159849"/>
      <w:proofErr w:type="spellStart"/>
      <w:r w:rsidRPr="00DA4468">
        <w:rPr>
          <w:rFonts w:ascii="Times New Roman" w:hAnsi="Times New Roman" w:cs="Times New Roman"/>
          <w:b/>
          <w:bCs/>
          <w:sz w:val="26"/>
          <w:szCs w:val="26"/>
        </w:rPr>
        <w:t>Tóm</w:t>
      </w:r>
      <w:proofErr w:type="spellEnd"/>
      <w:r w:rsidRPr="00DA446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DA4468">
        <w:rPr>
          <w:rFonts w:ascii="Times New Roman" w:hAnsi="Times New Roman" w:cs="Times New Roman"/>
          <w:b/>
          <w:bCs/>
          <w:sz w:val="26"/>
          <w:szCs w:val="26"/>
        </w:rPr>
        <w:t>tắt</w:t>
      </w:r>
      <w:proofErr w:type="spellEnd"/>
      <w:r w:rsidRPr="00DA446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DA4468">
        <w:rPr>
          <w:rFonts w:ascii="Times New Roman" w:hAnsi="Times New Roman" w:cs="Times New Roman"/>
          <w:b/>
          <w:bCs/>
          <w:sz w:val="26"/>
          <w:szCs w:val="26"/>
        </w:rPr>
        <w:t>và</w:t>
      </w:r>
      <w:proofErr w:type="spellEnd"/>
      <w:r w:rsidRPr="00DA446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DA4468">
        <w:rPr>
          <w:rFonts w:ascii="Times New Roman" w:hAnsi="Times New Roman" w:cs="Times New Roman"/>
          <w:b/>
          <w:bCs/>
          <w:sz w:val="26"/>
          <w:szCs w:val="26"/>
        </w:rPr>
        <w:t>kết</w:t>
      </w:r>
      <w:proofErr w:type="spellEnd"/>
      <w:r w:rsidRPr="00DA446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DA4468">
        <w:rPr>
          <w:rFonts w:ascii="Times New Roman" w:hAnsi="Times New Roman" w:cs="Times New Roman"/>
          <w:b/>
          <w:bCs/>
          <w:sz w:val="26"/>
          <w:szCs w:val="26"/>
        </w:rPr>
        <w:t>luận</w:t>
      </w:r>
      <w:proofErr w:type="spellEnd"/>
      <w:r w:rsidRPr="00DA4468">
        <w:rPr>
          <w:rFonts w:ascii="Times New Roman" w:hAnsi="Times New Roman" w:cs="Times New Roman"/>
          <w:b/>
          <w:bCs/>
          <w:sz w:val="26"/>
          <w:szCs w:val="26"/>
        </w:rPr>
        <w:t>:</w:t>
      </w:r>
      <w:bookmarkEnd w:id="23"/>
    </w:p>
    <w:p w14:paraId="1119B570" w14:textId="30AF8D3F" w:rsidR="00DA4468" w:rsidRPr="00DA4468" w:rsidRDefault="00DA4468" w:rsidP="00DA4468">
      <w:pPr>
        <w:pStyle w:val="ListParagraph"/>
        <w:ind w:left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óm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ắt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03DED1AC" w14:textId="1F6FAE27" w:rsidR="00DA4468" w:rsidRPr="00DA4468" w:rsidRDefault="00DA4468" w:rsidP="00DA446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à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ô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.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>
        <w:rPr>
          <w:rFonts w:ascii="Times New Roman" w:hAnsi="Times New Roman" w:cs="Times New Roman"/>
          <w:sz w:val="26"/>
          <w:szCs w:val="26"/>
        </w:rPr>
        <w:t>sá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751FD95" w14:textId="2723F8E6" w:rsidR="00DA4468" w:rsidRPr="00A540B1" w:rsidRDefault="00DA4468" w:rsidP="00DA446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o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ô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ố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ù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.</w:t>
      </w:r>
    </w:p>
    <w:p w14:paraId="2A105DA2" w14:textId="17FC00C0" w:rsidR="00A540B1" w:rsidRDefault="00A540B1" w:rsidP="00A540B1">
      <w:pPr>
        <w:pStyle w:val="ListParagrap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Kết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quả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u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ược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sau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khi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ỉ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lấy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phần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bước</w:t>
      </w:r>
      <w:proofErr w:type="spellEnd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sóng</w:t>
      </w:r>
      <w:proofErr w:type="spellEnd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tốt</w:t>
      </w:r>
      <w:proofErr w:type="spellEnd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o</w:t>
      </w:r>
      <w:proofErr w:type="spellEnd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việc</w:t>
      </w:r>
      <w:proofErr w:type="spellEnd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ự</w:t>
      </w:r>
      <w:proofErr w:type="spellEnd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oán</w:t>
      </w:r>
      <w:proofErr w:type="spellEnd"/>
      <w:r w:rsidR="00223129" w:rsidRPr="00223129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39B57435" w14:textId="3A7A2727" w:rsidR="004A4530" w:rsidRDefault="004A4530" w:rsidP="004A4530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7B3CE685" w14:textId="20D1D7C2" w:rsidR="004A4530" w:rsidRPr="004A4530" w:rsidRDefault="004A4530" w:rsidP="004A4530">
      <w:pPr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đơn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chất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992"/>
        <w:gridCol w:w="1869"/>
        <w:gridCol w:w="2341"/>
        <w:gridCol w:w="1620"/>
        <w:gridCol w:w="1710"/>
      </w:tblGrid>
      <w:tr w:rsidR="00223129" w:rsidRPr="003310A2" w14:paraId="379F46A5" w14:textId="77777777" w:rsidTr="00223129">
        <w:trPr>
          <w:trHeight w:val="378"/>
        </w:trPr>
        <w:tc>
          <w:tcPr>
            <w:tcW w:w="18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DE16D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E144D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thư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6D91A2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ướ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8CE83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76F8C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223129" w:rsidRPr="006315E1" w14:paraId="5CFF67E5" w14:textId="77777777" w:rsidTr="00223129">
        <w:trPr>
          <w:trHeight w:val="352"/>
        </w:trPr>
        <w:tc>
          <w:tcPr>
            <w:tcW w:w="8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DCE939D" w14:textId="5BD7230D" w:rsidR="00223129" w:rsidRPr="003310A2" w:rsidRDefault="00223129" w:rsidP="00223129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File 1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901CDDF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3A3B4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BF301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32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CD63333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273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076EA18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378</w:t>
            </w:r>
          </w:p>
        </w:tc>
      </w:tr>
      <w:tr w:rsidR="00223129" w:rsidRPr="006315E1" w14:paraId="7103B621" w14:textId="77777777" w:rsidTr="00223129">
        <w:trPr>
          <w:trHeight w:val="352"/>
        </w:trPr>
        <w:tc>
          <w:tcPr>
            <w:tcW w:w="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41997A" w14:textId="77777777" w:rsidR="00223129" w:rsidRPr="003310A2" w:rsidRDefault="00223129" w:rsidP="00223129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A9BCA0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64820" w14:textId="77777777" w:rsidR="00223129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9D316" w14:textId="77777777" w:rsidR="00223129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617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C23B634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49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11C01C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083</w:t>
            </w:r>
          </w:p>
        </w:tc>
      </w:tr>
      <w:tr w:rsidR="00223129" w:rsidRPr="006315E1" w14:paraId="3AA035EC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66F0687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File 2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C5A2A4E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5D432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A3E30" w14:textId="77777777" w:rsidR="00223129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1299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6B05782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604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19E62D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001</w:t>
            </w:r>
          </w:p>
        </w:tc>
      </w:tr>
      <w:tr w:rsidR="00223129" w:rsidRPr="006315E1" w14:paraId="76509999" w14:textId="77777777" w:rsidTr="00223129">
        <w:trPr>
          <w:trHeight w:val="37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F4175F4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6D599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4D451F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17786" w14:textId="77777777" w:rsidR="00223129" w:rsidRPr="003310A2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128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333189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607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003726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014</w:t>
            </w:r>
          </w:p>
        </w:tc>
      </w:tr>
      <w:tr w:rsidR="00223129" w:rsidRPr="006315E1" w14:paraId="415D2F12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5C1F2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3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89E2DCA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F8628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A9C66" w14:textId="77777777" w:rsidR="00223129" w:rsidRPr="003310A2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795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DAED62A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410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75ACC53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042</w:t>
            </w:r>
          </w:p>
        </w:tc>
      </w:tr>
      <w:tr w:rsidR="00223129" w:rsidRPr="006315E1" w14:paraId="4D7D1CE2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391BE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AF572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704F0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51BAB" w14:textId="77777777" w:rsidR="00223129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749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B933699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504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A296B9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51</w:t>
            </w:r>
          </w:p>
        </w:tc>
      </w:tr>
      <w:tr w:rsidR="00223129" w:rsidRPr="006315E1" w14:paraId="515995B0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25B3BCD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4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111E7FD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D9772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7D5A5" w14:textId="77777777" w:rsidR="00223129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427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BBDDA2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364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32364A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424</w:t>
            </w:r>
          </w:p>
        </w:tc>
      </w:tr>
      <w:tr w:rsidR="00223129" w:rsidRPr="006315E1" w14:paraId="7C13CA5E" w14:textId="77777777" w:rsidTr="00223129">
        <w:trPr>
          <w:trHeight w:val="37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4D074D9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1FA8F5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1B038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6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23FDF" w14:textId="77777777" w:rsidR="00223129" w:rsidRPr="003310A2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419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688F43A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377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0E20FA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508</w:t>
            </w:r>
          </w:p>
        </w:tc>
      </w:tr>
      <w:tr w:rsidR="00223129" w:rsidRPr="006315E1" w14:paraId="0F6A9F24" w14:textId="77777777" w:rsidTr="00223129">
        <w:trPr>
          <w:trHeight w:val="334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55B86" w14:textId="00B509EF" w:rsidR="00223129" w:rsidRPr="003310A2" w:rsidRDefault="004A4530" w:rsidP="00223129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File 5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E04D97B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180731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8D5E5" w14:textId="77777777" w:rsidR="00223129" w:rsidRPr="003310A2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373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9265AC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52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B5322CC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438</w:t>
            </w:r>
          </w:p>
        </w:tc>
      </w:tr>
      <w:tr w:rsidR="00223129" w:rsidRPr="006315E1" w14:paraId="608328D1" w14:textId="77777777" w:rsidTr="00223129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7DB72" w14:textId="77777777" w:rsidR="00223129" w:rsidRPr="003310A2" w:rsidRDefault="00223129" w:rsidP="00223129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A5874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002689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2FD11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269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436C93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73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A91B25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609</w:t>
            </w:r>
          </w:p>
        </w:tc>
      </w:tr>
      <w:tr w:rsidR="00223129" w:rsidRPr="006315E1" w14:paraId="14C3A648" w14:textId="77777777" w:rsidTr="00223129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1B39E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6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C147821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5191FC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A3E19" w14:textId="77777777" w:rsidR="00223129" w:rsidRPr="003310A2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739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D0D1ED9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61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B65358A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609</w:t>
            </w:r>
          </w:p>
        </w:tc>
      </w:tr>
      <w:tr w:rsidR="00223129" w:rsidRPr="006315E1" w14:paraId="152AC170" w14:textId="77777777" w:rsidTr="00223129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CEE602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AAA01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8A296" w14:textId="77777777" w:rsidR="00223129" w:rsidRPr="003310A2" w:rsidRDefault="00223129" w:rsidP="00223129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20D23" w14:textId="77777777" w:rsidR="00223129" w:rsidRDefault="00223129" w:rsidP="0022312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740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7EDDD8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59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11710D" w14:textId="77777777" w:rsidR="00223129" w:rsidRPr="006315E1" w:rsidRDefault="00223129" w:rsidP="00223129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315E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2592</w:t>
            </w:r>
          </w:p>
        </w:tc>
      </w:tr>
    </w:tbl>
    <w:p w14:paraId="192AE311" w14:textId="5CE37F56" w:rsidR="004A4530" w:rsidRPr="00AA4396" w:rsidRDefault="00AA4396" w:rsidP="00AA4396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9: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Tổ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kết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quả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ước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lư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nồ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DTNN</w:t>
      </w:r>
    </w:p>
    <w:p w14:paraId="17D8F8C5" w14:textId="5F4C9CDE" w:rsidR="00223129" w:rsidRDefault="004A4530" w:rsidP="004A4530">
      <w:pPr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chất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>:</w:t>
      </w: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846"/>
        <w:gridCol w:w="971"/>
        <w:gridCol w:w="1919"/>
        <w:gridCol w:w="1931"/>
        <w:gridCol w:w="1891"/>
        <w:gridCol w:w="1792"/>
      </w:tblGrid>
      <w:tr w:rsidR="004A4530" w14:paraId="7970EA5C" w14:textId="77777777" w:rsidTr="00AA4396">
        <w:trPr>
          <w:trHeight w:val="378"/>
        </w:trPr>
        <w:tc>
          <w:tcPr>
            <w:tcW w:w="18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89E86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64BF9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thư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D92BB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ướ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2F2C3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(%)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281316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4A4530" w14:paraId="6EA65436" w14:textId="77777777" w:rsidTr="00AA4396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DBD48A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HH 1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B75A6F2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272A6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510E3" w14:textId="77777777" w:rsidR="004A4530" w:rsidRPr="003310A2" w:rsidRDefault="004A4530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8.316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A5B259" w14:textId="77777777" w:rsidR="004A4530" w:rsidRPr="003310A2" w:rsidRDefault="004A4530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.9445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FB7F107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6833</w:t>
            </w:r>
          </w:p>
        </w:tc>
      </w:tr>
      <w:tr w:rsidR="004A4530" w14:paraId="4C273F9E" w14:textId="77777777" w:rsidTr="00AA4396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97E12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66C73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B77FA" w14:textId="77777777" w:rsidR="004A4530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6A9DB" w14:textId="77777777" w:rsidR="004A4530" w:rsidRDefault="004A4530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8.9489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7F0FF3" w14:textId="77777777" w:rsidR="004A4530" w:rsidRPr="003310A2" w:rsidRDefault="004A4530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6309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93AB80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0511</w:t>
            </w:r>
          </w:p>
        </w:tc>
      </w:tr>
      <w:tr w:rsidR="004A4530" w14:paraId="249EA117" w14:textId="77777777" w:rsidTr="00AA4396">
        <w:trPr>
          <w:trHeight w:val="361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07D9B" w14:textId="27EFDAC8" w:rsidR="004A4530" w:rsidRPr="003310A2" w:rsidRDefault="004A4530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H 2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FFF5177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52EE0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42FC0" w14:textId="77777777" w:rsidR="004A4530" w:rsidRPr="003310A2" w:rsidRDefault="004A4530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362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E8B38F" w14:textId="77777777" w:rsidR="004A4530" w:rsidRPr="003310A2" w:rsidRDefault="004A4530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8781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F3D7AD8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073</w:t>
            </w:r>
          </w:p>
        </w:tc>
      </w:tr>
      <w:tr w:rsidR="004A4530" w14:paraId="1DA08230" w14:textId="77777777" w:rsidTr="00AA4396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6A321" w14:textId="77777777" w:rsidR="004A4530" w:rsidRPr="003310A2" w:rsidRDefault="004A4530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D1688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564ED2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1AD251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.4338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032300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4373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6628BF8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2362</w:t>
            </w:r>
          </w:p>
        </w:tc>
      </w:tr>
      <w:tr w:rsidR="004A4530" w14:paraId="32822BAD" w14:textId="77777777" w:rsidTr="00AA4396">
        <w:trPr>
          <w:trHeight w:val="325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924810" w14:textId="1C4902BA" w:rsidR="004A4530" w:rsidRPr="003310A2" w:rsidRDefault="004A4530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H 4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4E36867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9020C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05CE8" w14:textId="77777777" w:rsidR="004A4530" w:rsidRPr="003310A2" w:rsidRDefault="004A4530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665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B38DBE4" w14:textId="77777777" w:rsidR="004A4530" w:rsidRPr="003310A2" w:rsidRDefault="004A4530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5908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F5888BA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0043</w:t>
            </w:r>
          </w:p>
        </w:tc>
      </w:tr>
      <w:tr w:rsidR="004A4530" w14:paraId="57D2BC5B" w14:textId="77777777" w:rsidTr="00AA4396">
        <w:trPr>
          <w:trHeight w:val="343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25919" w14:textId="77777777" w:rsidR="004A4530" w:rsidRPr="003310A2" w:rsidRDefault="004A4530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0F857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3D66E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6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615F8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614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D75CD65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654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B5570BC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.0553</w:t>
            </w:r>
          </w:p>
        </w:tc>
      </w:tr>
    </w:tbl>
    <w:p w14:paraId="5A7B99D0" w14:textId="029F9FF3" w:rsidR="004A4530" w:rsidRDefault="00AA4396" w:rsidP="00AA4396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10: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Tổ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kết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quả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ước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lư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nồ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ỗn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nế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DTNN</w:t>
      </w:r>
    </w:p>
    <w:p w14:paraId="077AE995" w14:textId="77777777" w:rsidR="004A4530" w:rsidRDefault="004A4530" w:rsidP="004A4530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nế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115FA4F7" w14:textId="77777777" w:rsidR="004A4530" w:rsidRPr="004A4530" w:rsidRDefault="004A4530" w:rsidP="004A4530">
      <w:pPr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đơn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A4530">
        <w:rPr>
          <w:rFonts w:ascii="Times New Roman" w:hAnsi="Times New Roman" w:cs="Times New Roman"/>
          <w:i/>
          <w:iCs/>
          <w:sz w:val="26"/>
          <w:szCs w:val="26"/>
        </w:rPr>
        <w:t>chất</w:t>
      </w:r>
      <w:proofErr w:type="spellEnd"/>
      <w:r w:rsidRPr="004A4530">
        <w:rPr>
          <w:rFonts w:ascii="Times New Roman" w:hAnsi="Times New Roman" w:cs="Times New Roman"/>
          <w:i/>
          <w:iCs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992"/>
        <w:gridCol w:w="1869"/>
        <w:gridCol w:w="2341"/>
        <w:gridCol w:w="1620"/>
        <w:gridCol w:w="1710"/>
      </w:tblGrid>
      <w:tr w:rsidR="004A4530" w:rsidRPr="003310A2" w14:paraId="1E5CA10D" w14:textId="77777777" w:rsidTr="00AA4396">
        <w:trPr>
          <w:trHeight w:val="378"/>
        </w:trPr>
        <w:tc>
          <w:tcPr>
            <w:tcW w:w="18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936E3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B65E6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thư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1114AD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ướ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0ECF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6BEC7F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4A4530" w:rsidRPr="003310A2" w14:paraId="4B1AC69D" w14:textId="77777777" w:rsidTr="00AA4396">
        <w:trPr>
          <w:trHeight w:val="352"/>
        </w:trPr>
        <w:tc>
          <w:tcPr>
            <w:tcW w:w="8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EAF051D" w14:textId="062E53B6" w:rsidR="004A4530" w:rsidRPr="003310A2" w:rsidRDefault="004A4530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File 1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B63FFB4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571E2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ECE9C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.065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848F289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259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18D76FF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0651</w:t>
            </w:r>
          </w:p>
        </w:tc>
      </w:tr>
      <w:tr w:rsidR="004A4530" w:rsidRPr="003310A2" w14:paraId="1D2FC811" w14:textId="77777777" w:rsidTr="00AA4396">
        <w:trPr>
          <w:trHeight w:val="352"/>
        </w:trPr>
        <w:tc>
          <w:tcPr>
            <w:tcW w:w="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4254CB" w14:textId="77777777" w:rsidR="004A4530" w:rsidRPr="003310A2" w:rsidRDefault="004A4530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BBCED4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A881C" w14:textId="77777777" w:rsidR="004A4530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485FE" w14:textId="77777777" w:rsidR="004A4530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.105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D549B9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19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97A2024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1052</w:t>
            </w:r>
          </w:p>
        </w:tc>
      </w:tr>
      <w:tr w:rsidR="004A4530" w:rsidRPr="003310A2" w14:paraId="2F7AF623" w14:textId="77777777" w:rsidTr="00AA4396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D1AF67D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2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6EE9BC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9A059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94203" w14:textId="77777777" w:rsidR="004A4530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054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7463219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33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FCCE16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2755</w:t>
            </w:r>
          </w:p>
        </w:tc>
      </w:tr>
      <w:tr w:rsidR="004A4530" w:rsidRPr="003310A2" w14:paraId="71963AB8" w14:textId="77777777" w:rsidTr="00AA4396">
        <w:trPr>
          <w:trHeight w:val="37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B4175E2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4186C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9BF59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6EAA8C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.132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91A84E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96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F2A44F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1977</w:t>
            </w:r>
          </w:p>
        </w:tc>
      </w:tr>
      <w:tr w:rsidR="004A4530" w:rsidRPr="003310A2" w14:paraId="15AD1F0E" w14:textId="77777777" w:rsidTr="00AA4396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EE37B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3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DE9D5C7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B02F0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CB49C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491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59B597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0274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C98316F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085</w:t>
            </w:r>
          </w:p>
        </w:tc>
      </w:tr>
      <w:tr w:rsidR="004A4530" w:rsidRPr="003310A2" w14:paraId="21518512" w14:textId="77777777" w:rsidTr="00AA4396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D2A9D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A88A4D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E6778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4229D" w14:textId="77777777" w:rsidR="004A4530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.573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490A778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60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C75768A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267</w:t>
            </w:r>
          </w:p>
        </w:tc>
      </w:tr>
      <w:tr w:rsidR="004A4530" w:rsidRPr="003310A2" w14:paraId="4E2A05C0" w14:textId="77777777" w:rsidTr="00AA4396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8C5F758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4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DAEE327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D367F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06C1F" w14:textId="77777777" w:rsidR="004A4530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164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B0ADC3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7643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06FD23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057</w:t>
            </w:r>
          </w:p>
        </w:tc>
      </w:tr>
      <w:tr w:rsidR="004A4530" w:rsidRPr="003310A2" w14:paraId="2A4AF3C0" w14:textId="77777777" w:rsidTr="00AA4396">
        <w:trPr>
          <w:trHeight w:val="378"/>
        </w:trPr>
        <w:tc>
          <w:tcPr>
            <w:tcW w:w="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D2B6F04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EC53E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1BEBA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6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67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ED24B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6.0997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46503B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62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8097C3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703</w:t>
            </w:r>
          </w:p>
        </w:tc>
      </w:tr>
      <w:tr w:rsidR="004A4530" w:rsidRPr="003310A2" w14:paraId="1E0754B5" w14:textId="77777777" w:rsidTr="00AA4396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E7275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5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1A9D748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4CAC1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35A01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2.587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430B700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992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BE93E49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7426</w:t>
            </w:r>
          </w:p>
        </w:tc>
      </w:tr>
      <w:tr w:rsidR="004A4530" w:rsidRPr="003310A2" w14:paraId="6C2CA054" w14:textId="77777777" w:rsidTr="00AA4396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96398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E8EC5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7D928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3.33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2B935" w14:textId="77777777" w:rsidR="004A4530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2.4929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AD812D3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014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570A21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371</w:t>
            </w:r>
          </w:p>
        </w:tc>
      </w:tr>
      <w:tr w:rsidR="004A4530" w:rsidRPr="003310A2" w14:paraId="55A50123" w14:textId="77777777" w:rsidTr="00AA4396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81534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File 6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C42504B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F3660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5AE5B" w14:textId="77777777" w:rsidR="004A4530" w:rsidRPr="003310A2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612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81EBCB7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887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3A8248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872</w:t>
            </w:r>
          </w:p>
        </w:tc>
      </w:tr>
      <w:tr w:rsidR="004A4530" w:rsidRPr="003310A2" w14:paraId="1E7C318A" w14:textId="77777777" w:rsidTr="00AA4396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974A8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D1BCF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D0B8AE" w14:textId="77777777" w:rsidR="004A4530" w:rsidRPr="003310A2" w:rsidRDefault="004A4530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</w:tc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49B504" w14:textId="77777777" w:rsidR="004A4530" w:rsidRDefault="004A4530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9.687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FB23111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13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11587A" w14:textId="77777777" w:rsidR="004A4530" w:rsidRPr="003310A2" w:rsidRDefault="004A4530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125</w:t>
            </w:r>
          </w:p>
        </w:tc>
      </w:tr>
    </w:tbl>
    <w:p w14:paraId="0BBBF7E1" w14:textId="31943A91" w:rsidR="00AA4396" w:rsidRDefault="00AA4396" w:rsidP="00AA4396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iCs/>
          <w:sz w:val="26"/>
          <w:szCs w:val="26"/>
        </w:rPr>
        <w:t>11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: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Tổ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kết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quả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ước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lư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nồ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="00554755">
        <w:rPr>
          <w:rFonts w:ascii="Times New Roman" w:hAnsi="Times New Roman" w:cs="Times New Roman"/>
          <w:i/>
          <w:iCs/>
          <w:sz w:val="26"/>
          <w:szCs w:val="26"/>
        </w:rPr>
        <w:t>Vodka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="00554755">
        <w:rPr>
          <w:rFonts w:ascii="Times New Roman" w:hAnsi="Times New Roman" w:cs="Times New Roman"/>
          <w:i/>
          <w:iCs/>
          <w:sz w:val="26"/>
          <w:szCs w:val="26"/>
        </w:rPr>
        <w:t>Vodka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DTNN</w:t>
      </w:r>
    </w:p>
    <w:p w14:paraId="72F10AF4" w14:textId="4D0674CF" w:rsidR="003E7196" w:rsidRDefault="003E7196" w:rsidP="004A4530">
      <w:pPr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>:</w:t>
      </w: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846"/>
        <w:gridCol w:w="971"/>
        <w:gridCol w:w="1919"/>
        <w:gridCol w:w="1931"/>
        <w:gridCol w:w="1891"/>
        <w:gridCol w:w="1792"/>
      </w:tblGrid>
      <w:tr w:rsidR="003E7196" w:rsidRPr="003310A2" w14:paraId="0F328740" w14:textId="77777777" w:rsidTr="00AA4396">
        <w:trPr>
          <w:trHeight w:val="378"/>
        </w:trPr>
        <w:tc>
          <w:tcPr>
            <w:tcW w:w="18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8A871" w14:textId="77777777" w:rsidR="003E7196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2DEE8" w14:textId="77777777" w:rsidR="003E7196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thư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E1478" w14:textId="77777777" w:rsidR="003E7196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Nồng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ước</w:t>
            </w:r>
            <w:proofErr w:type="spellEnd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3FD30" w14:textId="77777777" w:rsidR="003E7196" w:rsidRPr="003310A2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 xml:space="preserve">Sai </w:t>
            </w:r>
            <w:proofErr w:type="spellStart"/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%)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4D9C0" w14:textId="77777777" w:rsidR="003E7196" w:rsidRPr="003310A2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ean absolute error</w:t>
            </w:r>
          </w:p>
        </w:tc>
      </w:tr>
      <w:tr w:rsidR="003E7196" w:rsidRPr="003310A2" w14:paraId="6A1CCAC2" w14:textId="77777777" w:rsidTr="00AA4396">
        <w:trPr>
          <w:trHeight w:val="38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4CDDF2" w14:textId="726DE414" w:rsidR="003E7196" w:rsidRPr="003310A2" w:rsidRDefault="003E7196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H 1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0EB889F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51169" w14:textId="77777777" w:rsidR="003E7196" w:rsidRPr="003310A2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8.33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98DDD" w14:textId="77777777" w:rsidR="003E7196" w:rsidRPr="003310A2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7.783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240AE9" w14:textId="77777777" w:rsidR="003E7196" w:rsidRPr="003310A2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9454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EC36C41" w14:textId="77777777" w:rsidR="003E7196" w:rsidRPr="003310A2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463</w:t>
            </w:r>
          </w:p>
        </w:tc>
      </w:tr>
      <w:tr w:rsidR="003E7196" w:rsidRPr="003310A2" w14:paraId="48611E6A" w14:textId="77777777" w:rsidTr="00AA4396">
        <w:trPr>
          <w:trHeight w:val="352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B69D0" w14:textId="77777777" w:rsidR="003E7196" w:rsidRPr="003310A2" w:rsidRDefault="003E7196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73BA2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7A56C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8.33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1E58B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7.8597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1FE003" w14:textId="77777777" w:rsidR="003E7196" w:rsidRPr="003310A2" w:rsidRDefault="003E7196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8128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BE196BF" w14:textId="77777777" w:rsidR="003E7196" w:rsidRPr="003310A2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703</w:t>
            </w:r>
          </w:p>
        </w:tc>
      </w:tr>
      <w:tr w:rsidR="003E7196" w:rsidRPr="003310A2" w14:paraId="6C5F2241" w14:textId="77777777" w:rsidTr="00AA4396">
        <w:trPr>
          <w:trHeight w:val="378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89A41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310A2">
              <w:rPr>
                <w:rFonts w:ascii="Times New Roman" w:hAnsi="Times New Roman" w:cs="Times New Roman"/>
                <w:sz w:val="26"/>
                <w:szCs w:val="26"/>
              </w:rPr>
              <w:t>HH 2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0A28FF9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7A0D90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1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671971" w14:textId="77777777" w:rsidR="003E7196" w:rsidRPr="003310A2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0.5482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47CC82" w14:textId="77777777" w:rsidR="003E7196" w:rsidRPr="003310A2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7666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37D6381" w14:textId="77777777" w:rsidR="003E7196" w:rsidRPr="003310A2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1218</w:t>
            </w:r>
          </w:p>
        </w:tc>
      </w:tr>
      <w:tr w:rsidR="003E7196" w:rsidRPr="003310A2" w14:paraId="454F0F80" w14:textId="77777777" w:rsidTr="00AA4396">
        <w:trPr>
          <w:trHeight w:val="378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20204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4043C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32ECA" w14:textId="77777777" w:rsidR="003E7196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1.67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6CFAE" w14:textId="77777777" w:rsidR="003E7196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0.6162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31A14C5" w14:textId="77777777" w:rsidR="003E7196" w:rsidRPr="003310A2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5945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9BC7DB" w14:textId="77777777" w:rsidR="003E7196" w:rsidRPr="003310A2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.0538</w:t>
            </w:r>
          </w:p>
        </w:tc>
      </w:tr>
      <w:tr w:rsidR="003E7196" w:rsidRPr="003310A2" w14:paraId="7D3EDA93" w14:textId="77777777" w:rsidTr="00AA4396">
        <w:trPr>
          <w:trHeight w:val="325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8ACF3" w14:textId="36D97883" w:rsidR="003E7196" w:rsidRPr="003310A2" w:rsidRDefault="003E7196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H 3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3FE4E8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D7139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5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D627D" w14:textId="77777777" w:rsidR="003E7196" w:rsidRPr="003310A2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4.5701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281386" w14:textId="77777777" w:rsidR="003E7196" w:rsidRPr="003310A2" w:rsidRDefault="003E7196" w:rsidP="00AA4396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5765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281EBC5" w14:textId="77777777" w:rsidR="003E7196" w:rsidRPr="003310A2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299</w:t>
            </w:r>
          </w:p>
        </w:tc>
      </w:tr>
      <w:tr w:rsidR="003E7196" w:rsidRPr="003310A2" w14:paraId="61F9B974" w14:textId="77777777" w:rsidTr="00AA4396">
        <w:trPr>
          <w:trHeight w:val="343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43CE6" w14:textId="77777777" w:rsidR="003E7196" w:rsidRPr="003310A2" w:rsidRDefault="003E7196" w:rsidP="00AA439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13B5E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F49B5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5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FB8650" w14:textId="77777777" w:rsidR="003E7196" w:rsidRPr="003310A2" w:rsidRDefault="003E7196" w:rsidP="00AA4396">
            <w:pPr>
              <w:tabs>
                <w:tab w:val="left" w:pos="3142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4.6661</w:t>
            </w:r>
          </w:p>
        </w:tc>
        <w:tc>
          <w:tcPr>
            <w:tcW w:w="1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55C7193" w14:textId="77777777" w:rsidR="003E7196" w:rsidRPr="003310A2" w:rsidRDefault="003E7196" w:rsidP="00AA4396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4472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67DC4F5" w14:textId="77777777" w:rsidR="003E7196" w:rsidRPr="003310A2" w:rsidRDefault="003E7196" w:rsidP="00AA439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.3339</w:t>
            </w:r>
          </w:p>
        </w:tc>
      </w:tr>
    </w:tbl>
    <w:p w14:paraId="3D5329DF" w14:textId="0FFB6E47" w:rsidR="004A4530" w:rsidRPr="00554755" w:rsidRDefault="00554755" w:rsidP="00554755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1</w:t>
      </w:r>
      <w:r>
        <w:rPr>
          <w:rFonts w:ascii="Times New Roman" w:hAnsi="Times New Roman" w:cs="Times New Roman"/>
          <w:i/>
          <w:iCs/>
          <w:sz w:val="26"/>
          <w:szCs w:val="26"/>
        </w:rPr>
        <w:t>2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: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Tổ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kết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quả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ước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lượ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nồ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độ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rượu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ỗn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mô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AA4396">
        <w:rPr>
          <w:rFonts w:ascii="Times New Roman" w:hAnsi="Times New Roman" w:cs="Times New Roman"/>
          <w:i/>
          <w:iCs/>
          <w:sz w:val="26"/>
          <w:szCs w:val="26"/>
        </w:rPr>
        <w:t>hình</w:t>
      </w:r>
      <w:proofErr w:type="spellEnd"/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iCs/>
          <w:sz w:val="26"/>
          <w:szCs w:val="26"/>
        </w:rPr>
        <w:t>Vodka</w:t>
      </w:r>
      <w:r w:rsidRPr="00AA4396">
        <w:rPr>
          <w:rFonts w:ascii="Times New Roman" w:hAnsi="Times New Roman" w:cs="Times New Roman"/>
          <w:i/>
          <w:iCs/>
          <w:sz w:val="26"/>
          <w:szCs w:val="26"/>
        </w:rPr>
        <w:t xml:space="preserve"> DTNN</w:t>
      </w:r>
    </w:p>
    <w:p w14:paraId="570FF274" w14:textId="77777777" w:rsidR="00DA4468" w:rsidRDefault="00DA4468" w:rsidP="00DA4468">
      <w:pPr>
        <w:ind w:firstLine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luận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33750D21" w14:textId="08FB7952" w:rsidR="00063535" w:rsidRPr="00063535" w:rsidRDefault="00063535" w:rsidP="00DA446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24403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="00C244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24403">
        <w:rPr>
          <w:rFonts w:ascii="Times New Roman" w:hAnsi="Times New Roman" w:cs="Times New Roman"/>
          <w:sz w:val="26"/>
          <w:szCs w:val="26"/>
        </w:rPr>
        <w:t>đ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</w:t>
      </w:r>
    </w:p>
    <w:p w14:paraId="2360A175" w14:textId="77777777" w:rsidR="00134337" w:rsidRPr="00134337" w:rsidRDefault="00063535" w:rsidP="00DA446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hư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ễ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ệ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A78E2B1" w14:textId="3B11CAF1" w:rsidR="00DA4468" w:rsidRPr="00E53AC9" w:rsidRDefault="00063535" w:rsidP="00DA446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 </w:t>
      </w:r>
      <w:proofErr w:type="spellStart"/>
      <w:r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-5 %, </w:t>
      </w:r>
      <w:proofErr w:type="spellStart"/>
      <w:r>
        <w:rPr>
          <w:rFonts w:ascii="Times New Roman" w:hAnsi="Times New Roman" w:cs="Times New Roman"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uy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34A347DC" w14:textId="45BA9A27" w:rsidR="00E53AC9" w:rsidRPr="00DA4468" w:rsidRDefault="00E53AC9" w:rsidP="00DA446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go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c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aining so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NN.</w:t>
      </w:r>
    </w:p>
    <w:p w14:paraId="4F3FA83E" w14:textId="4D3F0ED7" w:rsidR="00B50B2C" w:rsidRDefault="00B50B2C" w:rsidP="00063535">
      <w:pPr>
        <w:ind w:firstLine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>Những</w:t>
      </w:r>
      <w:proofErr w:type="spellEnd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iểm</w:t>
      </w:r>
      <w:proofErr w:type="spellEnd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ạt</w:t>
      </w:r>
      <w:proofErr w:type="spellEnd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ạn</w:t>
      </w:r>
      <w:proofErr w:type="spellEnd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ế</w:t>
      </w:r>
      <w:proofErr w:type="spellEnd"/>
      <w:r w:rsidRPr="00063535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072921E1" w14:textId="4DB20EEF" w:rsidR="00134337" w:rsidRPr="00134337" w:rsidRDefault="00134337" w:rsidP="00134337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134337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iểm</w:t>
      </w:r>
      <w:proofErr w:type="spellEnd"/>
      <w:r w:rsidRPr="00134337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134337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ạt</w:t>
      </w:r>
      <w:proofErr w:type="spellEnd"/>
      <w:r w:rsidRPr="00134337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42F3D80A" w14:textId="0CF5417E" w:rsidR="00134337" w:rsidRPr="00134337" w:rsidRDefault="00134337" w:rsidP="0013433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37DE467B" w14:textId="07B333E4" w:rsidR="00134337" w:rsidRPr="00134337" w:rsidRDefault="00134337" w:rsidP="0013433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ù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.</w:t>
      </w:r>
    </w:p>
    <w:p w14:paraId="00DA5B58" w14:textId="050A4590" w:rsidR="00134337" w:rsidRDefault="00134337" w:rsidP="00134337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Hạn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chế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6B17F297" w14:textId="718EC67D" w:rsidR="00063535" w:rsidRPr="00547E7C" w:rsidRDefault="00134337" w:rsidP="00547E7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ít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0D619C21" w14:textId="3FB8DECF" w:rsidR="00547E7C" w:rsidRPr="00547E7C" w:rsidRDefault="00547E7C" w:rsidP="00547E7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ẵ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o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582634E7" w14:textId="10C282E5" w:rsidR="00B50B2C" w:rsidRDefault="00B50B2C" w:rsidP="00046F87">
      <w:pPr>
        <w:pStyle w:val="ListParagraph"/>
        <w:numPr>
          <w:ilvl w:val="1"/>
          <w:numId w:val="23"/>
        </w:numPr>
        <w:outlineLvl w:val="2"/>
        <w:rPr>
          <w:rFonts w:ascii="Times New Roman" w:hAnsi="Times New Roman" w:cs="Times New Roman"/>
          <w:b/>
          <w:bCs/>
          <w:sz w:val="26"/>
          <w:szCs w:val="26"/>
        </w:rPr>
      </w:pPr>
      <w:bookmarkStart w:id="24" w:name="_Toc44159850"/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>Hướng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triể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ề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tài</w:t>
      </w:r>
      <w:bookmarkEnd w:id="24"/>
      <w:proofErr w:type="spellEnd"/>
    </w:p>
    <w:p w14:paraId="11243E5F" w14:textId="5A37C5C1" w:rsidR="00063535" w:rsidRPr="00CA3552" w:rsidRDefault="00063535" w:rsidP="0006353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28AA626B" w14:textId="61E0C405" w:rsidR="00CA3552" w:rsidRPr="00063535" w:rsidRDefault="00CA3552" w:rsidP="0006353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ă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P layer,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>, …</w:t>
      </w:r>
    </w:p>
    <w:p w14:paraId="06965BA0" w14:textId="2AC8545C" w:rsidR="00063535" w:rsidRDefault="00063535" w:rsidP="0006353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TNN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d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uô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ọ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ó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x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ô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>, …</w:t>
      </w:r>
    </w:p>
    <w:p w14:paraId="1B023CAC" w14:textId="3C2A2420" w:rsidR="00B50B2C" w:rsidRDefault="00B50B2C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37B8A11D" w14:textId="4109A5EF" w:rsidR="00DD1A96" w:rsidRDefault="00DD1A96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A2F97D8" w14:textId="77A21BBA" w:rsidR="00DD1A96" w:rsidRDefault="00DD1A96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10EA269" w14:textId="059077CC" w:rsidR="00DD1A96" w:rsidRDefault="00DD1A96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25078DF" w14:textId="200BCC6C" w:rsidR="00DD1A96" w:rsidRDefault="00DD1A96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FAE0CF1" w14:textId="53338537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A8A7EFF" w14:textId="2E36EBAF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BFC538C" w14:textId="6A1DD376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5463926" w14:textId="420B3422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42DBC136" w14:textId="03900BB0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481D14F6" w14:textId="1EB9F9C9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5FB05462" w14:textId="0AA20E91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61597C9" w14:textId="39FFAA16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02CEFA0" w14:textId="76F19A99" w:rsidR="00547E7C" w:rsidRDefault="00547E7C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DC4D8BE" w14:textId="73BBBFEC" w:rsidR="00547E7C" w:rsidRDefault="00547E7C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4BEA4D8" w14:textId="20C6995C" w:rsidR="00547E7C" w:rsidRDefault="00547E7C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DF61C4F" w14:textId="77777777" w:rsidR="00547E7C" w:rsidRDefault="00547E7C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377379D9" w14:textId="64165D7C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490D4E37" w14:textId="1E7E6A9A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2CC4885" w14:textId="22B8AE80" w:rsidR="00A67DDB" w:rsidRDefault="00A67DDB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20B2BC2" w14:textId="219A815A" w:rsidR="00E53AC9" w:rsidRDefault="00E53AC9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3F61254C" w14:textId="77777777" w:rsidR="00E53AC9" w:rsidRDefault="00E53AC9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3AD2FC27" w14:textId="77777777" w:rsidR="00DD1A96" w:rsidRPr="00117128" w:rsidRDefault="00DD1A96" w:rsidP="0011712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34A91D47" w14:textId="77777777" w:rsidR="00330E86" w:rsidRPr="007278AD" w:rsidRDefault="00330E86" w:rsidP="00046F87">
      <w:pPr>
        <w:pStyle w:val="Heading1"/>
        <w:rPr>
          <w:b/>
          <w:bCs/>
          <w:i/>
          <w:iCs/>
          <w:sz w:val="26"/>
          <w:szCs w:val="26"/>
        </w:rPr>
      </w:pPr>
      <w:bookmarkStart w:id="25" w:name="_Toc44159851"/>
      <w:proofErr w:type="spellStart"/>
      <w:r w:rsidRPr="007278AD">
        <w:rPr>
          <w:b/>
          <w:bCs/>
          <w:i/>
          <w:iCs/>
          <w:sz w:val="26"/>
          <w:szCs w:val="26"/>
        </w:rPr>
        <w:lastRenderedPageBreak/>
        <w:t>Tài</w:t>
      </w:r>
      <w:proofErr w:type="spellEnd"/>
      <w:r w:rsidRPr="007278AD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7278AD">
        <w:rPr>
          <w:b/>
          <w:bCs/>
          <w:i/>
          <w:iCs/>
          <w:sz w:val="26"/>
          <w:szCs w:val="26"/>
        </w:rPr>
        <w:t>liệu</w:t>
      </w:r>
      <w:proofErr w:type="spellEnd"/>
      <w:r w:rsidRPr="007278AD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7278AD">
        <w:rPr>
          <w:b/>
          <w:bCs/>
          <w:i/>
          <w:iCs/>
          <w:sz w:val="26"/>
          <w:szCs w:val="26"/>
        </w:rPr>
        <w:t>tham</w:t>
      </w:r>
      <w:proofErr w:type="spellEnd"/>
      <w:r w:rsidRPr="007278AD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7278AD">
        <w:rPr>
          <w:b/>
          <w:bCs/>
          <w:i/>
          <w:iCs/>
          <w:sz w:val="26"/>
          <w:szCs w:val="26"/>
        </w:rPr>
        <w:t>khảo</w:t>
      </w:r>
      <w:proofErr w:type="spellEnd"/>
      <w:r w:rsidRPr="007278AD">
        <w:rPr>
          <w:b/>
          <w:bCs/>
          <w:i/>
          <w:iCs/>
          <w:sz w:val="26"/>
          <w:szCs w:val="26"/>
        </w:rPr>
        <w:t>:</w:t>
      </w:r>
      <w:bookmarkEnd w:id="25"/>
    </w:p>
    <w:p w14:paraId="2D203768" w14:textId="7763899E" w:rsidR="00A557EB" w:rsidRPr="00A557EB" w:rsidRDefault="00A557EB" w:rsidP="00A557EB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r w:rsidRPr="003544BD">
        <w:rPr>
          <w:rFonts w:ascii="Times New Roman" w:hAnsi="Times New Roman" w:cs="Times New Roman"/>
          <w:sz w:val="26"/>
          <w:szCs w:val="26"/>
        </w:rPr>
        <w:t xml:space="preserve">The Deep Tensor Neural Network </w:t>
      </w:r>
      <w:r>
        <w:rPr>
          <w:rFonts w:ascii="Times New Roman" w:hAnsi="Times New Roman" w:cs="Times New Roman"/>
          <w:sz w:val="26"/>
          <w:szCs w:val="26"/>
        </w:rPr>
        <w:t>w</w:t>
      </w:r>
      <w:r w:rsidRPr="003544BD">
        <w:rPr>
          <w:rFonts w:ascii="Times New Roman" w:hAnsi="Times New Roman" w:cs="Times New Roman"/>
          <w:sz w:val="26"/>
          <w:szCs w:val="26"/>
        </w:rPr>
        <w:t>ith Applic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544BD">
        <w:rPr>
          <w:rFonts w:ascii="Times New Roman" w:hAnsi="Times New Roman" w:cs="Times New Roman"/>
          <w:sz w:val="26"/>
          <w:szCs w:val="26"/>
        </w:rPr>
        <w:t>to Large Vocabulary Speech Recognition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3544BD">
        <w:rPr>
          <w:rFonts w:ascii="Times New Roman" w:hAnsi="Times New Roman" w:cs="Times New Roman"/>
          <w:sz w:val="26"/>
          <w:szCs w:val="26"/>
        </w:rPr>
        <w:t xml:space="preserve">Dong Yu, Senior Member, IEEE, Li Deng, Fellow, IEEE, and Frank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Seide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>, Member, IEEE</w:t>
      </w:r>
      <w:r>
        <w:rPr>
          <w:rFonts w:ascii="Times New Roman" w:hAnsi="Times New Roman" w:cs="Times New Roman"/>
          <w:sz w:val="26"/>
          <w:szCs w:val="26"/>
        </w:rPr>
        <w:t>)</w:t>
      </w:r>
    </w:p>
    <w:p w14:paraId="56D4F53F" w14:textId="0FDD0547" w:rsidR="00330E86" w:rsidRDefault="00330E86" w:rsidP="00330E86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ands-on Machine learning with Scikit-Learn &amp; TensorFlow (</w:t>
      </w:r>
      <w:proofErr w:type="spellStart"/>
      <w:r w:rsidRPr="00E33DEC">
        <w:rPr>
          <w:rFonts w:ascii="Times New Roman" w:hAnsi="Times New Roman" w:cs="Times New Roman"/>
          <w:sz w:val="26"/>
          <w:szCs w:val="26"/>
        </w:rPr>
        <w:t>Aurélien</w:t>
      </w:r>
      <w:proofErr w:type="spellEnd"/>
      <w:r w:rsidRPr="00E33DE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3DEC">
        <w:rPr>
          <w:rFonts w:ascii="Times New Roman" w:hAnsi="Times New Roman" w:cs="Times New Roman"/>
          <w:sz w:val="26"/>
          <w:szCs w:val="26"/>
        </w:rPr>
        <w:t>Géron</w:t>
      </w:r>
      <w:proofErr w:type="spellEnd"/>
      <w:r>
        <w:rPr>
          <w:rFonts w:ascii="Times New Roman" w:hAnsi="Times New Roman" w:cs="Times New Roman"/>
          <w:sz w:val="26"/>
          <w:szCs w:val="26"/>
        </w:rPr>
        <w:t>)</w:t>
      </w:r>
    </w:p>
    <w:p w14:paraId="42D16487" w14:textId="77777777" w:rsidR="00330E86" w:rsidRDefault="00330E86" w:rsidP="00330E86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chine Learning </w:t>
      </w:r>
      <w:proofErr w:type="spellStart"/>
      <w:r>
        <w:rPr>
          <w:rFonts w:ascii="Times New Roman" w:hAnsi="Times New Roman" w:cs="Times New Roman"/>
          <w:sz w:val="26"/>
          <w:szCs w:val="26"/>
        </w:rPr>
        <w:t>c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</w:rPr>
        <w:t>Vũ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ữ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ệp</w:t>
      </w:r>
      <w:proofErr w:type="spellEnd"/>
      <w:r>
        <w:rPr>
          <w:rFonts w:ascii="Times New Roman" w:hAnsi="Times New Roman" w:cs="Times New Roman"/>
          <w:sz w:val="26"/>
          <w:szCs w:val="26"/>
        </w:rPr>
        <w:t>)</w:t>
      </w:r>
    </w:p>
    <w:p w14:paraId="07E23DBA" w14:textId="257F5315" w:rsidR="00330E86" w:rsidRDefault="00330E86" w:rsidP="00330E86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ỹ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nồng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t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quang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phổ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3544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544BD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Th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ng, </w:t>
      </w:r>
      <w:proofErr w:type="spellStart"/>
      <w:r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TS.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ạ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ng </w:t>
      </w:r>
      <w:proofErr w:type="spellStart"/>
      <w:r>
        <w:rPr>
          <w:rFonts w:ascii="Times New Roman" w:hAnsi="Times New Roman" w:cs="Times New Roman"/>
          <w:sz w:val="26"/>
          <w:szCs w:val="26"/>
        </w:rPr>
        <w:t>Thái</w:t>
      </w:r>
      <w:proofErr w:type="spellEnd"/>
      <w:r>
        <w:rPr>
          <w:rFonts w:ascii="Times New Roman" w:hAnsi="Times New Roman" w:cs="Times New Roman"/>
          <w:sz w:val="26"/>
          <w:szCs w:val="26"/>
        </w:rPr>
        <w:t>)</w:t>
      </w:r>
    </w:p>
    <w:p w14:paraId="20A32160" w14:textId="2E45149C" w:rsidR="00437A43" w:rsidRPr="00437A43" w:rsidRDefault="00437A43" w:rsidP="00437A43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r w:rsidRPr="00437A43">
        <w:rPr>
          <w:rFonts w:ascii="Times New Roman" w:hAnsi="Times New Roman" w:cs="Times New Roman"/>
          <w:sz w:val="26"/>
          <w:szCs w:val="26"/>
        </w:rPr>
        <w:t>Large Vocabulary Speech Recognition Using Deep Tensor Neural Network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7A43">
        <w:rPr>
          <w:rFonts w:ascii="Times New Roman" w:hAnsi="Times New Roman" w:cs="Times New Roman"/>
          <w:sz w:val="26"/>
          <w:szCs w:val="26"/>
        </w:rPr>
        <w:t xml:space="preserve">(Dong Yu, Li Deng, Frank </w:t>
      </w:r>
      <w:proofErr w:type="spellStart"/>
      <w:r w:rsidRPr="00437A43">
        <w:rPr>
          <w:rFonts w:ascii="Times New Roman" w:hAnsi="Times New Roman" w:cs="Times New Roman"/>
          <w:sz w:val="26"/>
          <w:szCs w:val="26"/>
        </w:rPr>
        <w:t>Seide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437A43">
        <w:rPr>
          <w:rFonts w:ascii="Times New Roman" w:hAnsi="Times New Roman" w:cs="Times New Roman"/>
          <w:sz w:val="26"/>
          <w:szCs w:val="26"/>
        </w:rPr>
        <w:t>Microsoft Research, Redmond, WA, USA</w: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37A43">
        <w:rPr>
          <w:rFonts w:ascii="Times New Roman" w:hAnsi="Times New Roman" w:cs="Times New Roman"/>
          <w:sz w:val="26"/>
          <w:szCs w:val="26"/>
        </w:rPr>
        <w:t>Microsoft Research Asia, Beijing, China)</w:t>
      </w:r>
    </w:p>
    <w:p w14:paraId="45339C71" w14:textId="1655359F" w:rsidR="00602D03" w:rsidRPr="00602D03" w:rsidRDefault="00602D03" w:rsidP="00602D03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 w:rsidRPr="00602D03">
        <w:rPr>
          <w:rFonts w:ascii="Times New Roman" w:hAnsi="Times New Roman" w:cs="Times New Roman"/>
          <w:sz w:val="26"/>
          <w:szCs w:val="26"/>
        </w:rPr>
        <w:t>omputer-implemented deep tensor neural network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602D03">
        <w:rPr>
          <w:rFonts w:ascii="Times New Roman" w:hAnsi="Times New Roman" w:cs="Times New Roman"/>
          <w:sz w:val="26"/>
          <w:szCs w:val="26"/>
        </w:rPr>
        <w:t>Dong Yu, Bothell, WA (US): Li Deng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02D03">
        <w:rPr>
          <w:rFonts w:ascii="Times New Roman" w:hAnsi="Times New Roman" w:cs="Times New Roman"/>
          <w:sz w:val="26"/>
          <w:szCs w:val="26"/>
        </w:rPr>
        <w:t xml:space="preserve">Redmond, WA (US); Frank </w:t>
      </w:r>
      <w:proofErr w:type="spellStart"/>
      <w:r w:rsidRPr="00602D03">
        <w:rPr>
          <w:rFonts w:ascii="Times New Roman" w:hAnsi="Times New Roman" w:cs="Times New Roman"/>
          <w:sz w:val="26"/>
          <w:szCs w:val="26"/>
        </w:rPr>
        <w:t>Seide</w:t>
      </w:r>
      <w:proofErr w:type="spellEnd"/>
      <w:r w:rsidRPr="00602D03">
        <w:rPr>
          <w:rFonts w:ascii="Times New Roman" w:hAnsi="Times New Roman" w:cs="Times New Roman"/>
          <w:sz w:val="26"/>
          <w:szCs w:val="26"/>
        </w:rPr>
        <w:t>, Beijing (CN)</w:t>
      </w:r>
      <w:r>
        <w:rPr>
          <w:rFonts w:ascii="Times New Roman" w:hAnsi="Times New Roman" w:cs="Times New Roman"/>
          <w:sz w:val="26"/>
          <w:szCs w:val="26"/>
        </w:rPr>
        <w:t>)</w:t>
      </w:r>
    </w:p>
    <w:p w14:paraId="396DEE16" w14:textId="44101306" w:rsidR="00602D03" w:rsidRPr="00602D03" w:rsidRDefault="00602D03" w:rsidP="00330E86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bookmarkStart w:id="26" w:name="OLE_LINK2"/>
      <w:r w:rsidRPr="00602D03">
        <w:rPr>
          <w:rFonts w:ascii="Times New Roman" w:hAnsi="Times New Roman" w:cs="Times New Roman"/>
          <w:sz w:val="26"/>
          <w:szCs w:val="26"/>
        </w:rPr>
        <w:t>Deep Learning Spectroscopy: Neural Network</w:t>
      </w:r>
      <w:bookmarkEnd w:id="26"/>
      <w:r w:rsidRPr="00602D03">
        <w:rPr>
          <w:rFonts w:ascii="Times New Roman" w:hAnsi="Times New Roman" w:cs="Times New Roman"/>
          <w:sz w:val="26"/>
          <w:szCs w:val="26"/>
        </w:rPr>
        <w:t>s for Molecular Excitation Spectra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602D03">
        <w:rPr>
          <w:rFonts w:ascii="Times New Roman" w:hAnsi="Times New Roman" w:cs="Times New Roman"/>
          <w:sz w:val="26"/>
          <w:szCs w:val="26"/>
        </w:rPr>
        <w:t xml:space="preserve">Kunal Ghosh, Annika </w:t>
      </w:r>
      <w:proofErr w:type="spellStart"/>
      <w:r w:rsidRPr="00602D03">
        <w:rPr>
          <w:rFonts w:ascii="Times New Roman" w:hAnsi="Times New Roman" w:cs="Times New Roman"/>
          <w:sz w:val="26"/>
          <w:szCs w:val="26"/>
        </w:rPr>
        <w:t>Stuke</w:t>
      </w:r>
      <w:proofErr w:type="spellEnd"/>
      <w:r w:rsidRPr="00602D0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02D03">
        <w:rPr>
          <w:rFonts w:ascii="Times New Roman" w:hAnsi="Times New Roman" w:cs="Times New Roman"/>
          <w:sz w:val="26"/>
          <w:szCs w:val="26"/>
        </w:rPr>
        <w:t>Milica</w:t>
      </w:r>
      <w:proofErr w:type="spellEnd"/>
      <w:r w:rsidRPr="00602D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02D03">
        <w:rPr>
          <w:rFonts w:ascii="Times New Roman" w:hAnsi="Times New Roman" w:cs="Times New Roman"/>
          <w:sz w:val="26"/>
          <w:szCs w:val="26"/>
        </w:rPr>
        <w:t>Todorović</w:t>
      </w:r>
      <w:proofErr w:type="spellEnd"/>
      <w:r w:rsidRPr="00602D03">
        <w:rPr>
          <w:rFonts w:ascii="Times New Roman" w:hAnsi="Times New Roman" w:cs="Times New Roman"/>
          <w:sz w:val="26"/>
          <w:szCs w:val="26"/>
        </w:rPr>
        <w:t xml:space="preserve">, Peter </w:t>
      </w:r>
      <w:proofErr w:type="spellStart"/>
      <w:r w:rsidRPr="00602D03">
        <w:rPr>
          <w:rFonts w:ascii="Times New Roman" w:hAnsi="Times New Roman" w:cs="Times New Roman"/>
          <w:sz w:val="26"/>
          <w:szCs w:val="26"/>
        </w:rPr>
        <w:t>Bjørn</w:t>
      </w:r>
      <w:proofErr w:type="spellEnd"/>
      <w:r w:rsidRPr="00602D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02D03">
        <w:rPr>
          <w:rFonts w:ascii="Times New Roman" w:hAnsi="Times New Roman" w:cs="Times New Roman"/>
          <w:sz w:val="26"/>
          <w:szCs w:val="26"/>
        </w:rPr>
        <w:t>Jørgensen</w:t>
      </w:r>
      <w:proofErr w:type="spellEnd"/>
      <w:r w:rsidRPr="00602D03">
        <w:rPr>
          <w:rFonts w:ascii="Times New Roman" w:hAnsi="Times New Roman" w:cs="Times New Roman"/>
          <w:sz w:val="26"/>
          <w:szCs w:val="26"/>
        </w:rPr>
        <w:t xml:space="preserve">, Mikkel N. Schmidt, Aki </w:t>
      </w:r>
      <w:proofErr w:type="spellStart"/>
      <w:r w:rsidRPr="00602D03">
        <w:rPr>
          <w:rFonts w:ascii="Times New Roman" w:hAnsi="Times New Roman" w:cs="Times New Roman"/>
          <w:sz w:val="26"/>
          <w:szCs w:val="26"/>
        </w:rPr>
        <w:t>Vehtari</w:t>
      </w:r>
      <w:proofErr w:type="spellEnd"/>
      <w:r w:rsidRPr="00602D03"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02D03">
        <w:rPr>
          <w:rFonts w:ascii="Times New Roman" w:hAnsi="Times New Roman" w:cs="Times New Roman"/>
          <w:sz w:val="26"/>
          <w:szCs w:val="26"/>
        </w:rPr>
        <w:t>and Patrick Rinke</w:t>
      </w:r>
      <w:r>
        <w:rPr>
          <w:rFonts w:ascii="Times New Roman" w:hAnsi="Times New Roman" w:cs="Times New Roman"/>
          <w:sz w:val="26"/>
          <w:szCs w:val="26"/>
        </w:rPr>
        <w:t>)</w:t>
      </w:r>
    </w:p>
    <w:p w14:paraId="169CA974" w14:textId="4E5D8AA6" w:rsidR="0048193F" w:rsidRDefault="0048193F" w:rsidP="00330E86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r w:rsidRPr="0048193F">
        <w:rPr>
          <w:rFonts w:ascii="Times New Roman" w:hAnsi="Times New Roman" w:cs="Times New Roman"/>
          <w:sz w:val="26"/>
          <w:szCs w:val="26"/>
        </w:rPr>
        <w:t>CS 20: Tensorflow for Deep Learning Research</w:t>
      </w:r>
      <w:r>
        <w:rPr>
          <w:rFonts w:ascii="Times New Roman" w:hAnsi="Times New Roman" w:cs="Times New Roman"/>
          <w:sz w:val="26"/>
          <w:szCs w:val="26"/>
        </w:rPr>
        <w:t xml:space="preserve"> (Stanford online course)</w:t>
      </w:r>
    </w:p>
    <w:p w14:paraId="759CEC8D" w14:textId="49D72A7D" w:rsidR="003E5586" w:rsidRDefault="003E5586" w:rsidP="00330E86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Wikipedia: Deep learning</w:t>
      </w:r>
    </w:p>
    <w:p w14:paraId="5E85DD3E" w14:textId="1EACFB69" w:rsidR="007A75F0" w:rsidRDefault="007A75F0" w:rsidP="00330E86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Wikipedia: Logistic </w:t>
      </w:r>
      <w:r w:rsidR="009544C6">
        <w:rPr>
          <w:rFonts w:ascii="Times New Roman" w:hAnsi="Times New Roman" w:cs="Times New Roman"/>
          <w:sz w:val="26"/>
          <w:szCs w:val="26"/>
        </w:rPr>
        <w:t>R</w:t>
      </w:r>
      <w:r>
        <w:rPr>
          <w:rFonts w:ascii="Times New Roman" w:hAnsi="Times New Roman" w:cs="Times New Roman"/>
          <w:sz w:val="26"/>
          <w:szCs w:val="26"/>
        </w:rPr>
        <w:t>egression</w:t>
      </w:r>
    </w:p>
    <w:p w14:paraId="5F8A864E" w14:textId="27E64726" w:rsidR="000878BD" w:rsidRDefault="000878BD" w:rsidP="00330E86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ow to calculate feature importance with Python (</w:t>
      </w:r>
      <w:r w:rsidRPr="000878BD">
        <w:rPr>
          <w:rFonts w:ascii="Times New Roman" w:hAnsi="Times New Roman" w:cs="Times New Roman"/>
          <w:sz w:val="26"/>
          <w:szCs w:val="26"/>
        </w:rPr>
        <w:t>Jason Brownlee</w:t>
      </w:r>
      <w:r>
        <w:rPr>
          <w:rFonts w:ascii="Times New Roman" w:hAnsi="Times New Roman" w:cs="Times New Roman"/>
          <w:sz w:val="26"/>
          <w:szCs w:val="26"/>
        </w:rPr>
        <w:t>,</w:t>
      </w:r>
      <w:r w:rsidRPr="000878BD">
        <w:rPr>
          <w:rFonts w:ascii="Times New Roman" w:hAnsi="Times New Roman" w:cs="Times New Roman"/>
          <w:sz w:val="26"/>
          <w:szCs w:val="26"/>
        </w:rPr>
        <w:t xml:space="preserve"> PhD</w:t>
      </w:r>
      <w:r>
        <w:rPr>
          <w:rFonts w:ascii="Times New Roman" w:hAnsi="Times New Roman" w:cs="Times New Roman"/>
          <w:sz w:val="26"/>
          <w:szCs w:val="26"/>
        </w:rPr>
        <w:t>)</w:t>
      </w:r>
    </w:p>
    <w:p w14:paraId="48444FE6" w14:textId="344E181B" w:rsidR="000878BD" w:rsidRPr="0048193F" w:rsidRDefault="000878BD" w:rsidP="001F1312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ensorflow tutorial (</w:t>
      </w:r>
      <w:hyperlink r:id="rId33" w:history="1">
        <w:r>
          <w:rPr>
            <w:rStyle w:val="Hyperlink"/>
          </w:rPr>
          <w:t>https://www.tensorflow.org</w:t>
        </w:r>
      </w:hyperlink>
      <w:r>
        <w:t>)</w:t>
      </w:r>
    </w:p>
    <w:p w14:paraId="74B92773" w14:textId="6E87C3D1" w:rsidR="00330E86" w:rsidRPr="00B3604D" w:rsidRDefault="00B3604D" w:rsidP="00B3604D">
      <w:pPr>
        <w:pStyle w:val="Heading1"/>
        <w:tabs>
          <w:tab w:val="clear" w:pos="720"/>
          <w:tab w:val="num" w:pos="7525"/>
        </w:tabs>
        <w:spacing w:line="259" w:lineRule="auto"/>
        <w:ind w:left="7525"/>
        <w:rPr>
          <w:rStyle w:val="Hyperlink"/>
          <w:b/>
          <w:bCs/>
          <w:color w:val="auto"/>
          <w:sz w:val="26"/>
          <w:szCs w:val="26"/>
          <w:u w:val="none"/>
        </w:rPr>
      </w:pPr>
      <w:bookmarkStart w:id="27" w:name="_Toc44159852"/>
      <w:r w:rsidRPr="00B3604D">
        <w:rPr>
          <w:rStyle w:val="Hyperlink"/>
          <w:b/>
          <w:bCs/>
          <w:color w:val="auto"/>
          <w:sz w:val="26"/>
          <w:szCs w:val="26"/>
          <w:u w:val="none"/>
        </w:rPr>
        <w:t>PHỤ LỤC:</w:t>
      </w:r>
      <w:bookmarkEnd w:id="27"/>
    </w:p>
    <w:p w14:paraId="67F41033" w14:textId="70B678C6" w:rsidR="00B3604D" w:rsidRPr="00B3604D" w:rsidRDefault="00B3604D" w:rsidP="00B3604D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Phần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mềm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,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ngôn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ngữ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lập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trình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ư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viện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ỗ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trợ</w:t>
      </w:r>
      <w:proofErr w:type="spellEnd"/>
      <w:r w:rsidRPr="00B3604D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1F7A4268" w14:textId="24BFAA46" w:rsidR="00B3604D" w:rsidRDefault="00B3604D" w:rsidP="00B3604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gô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</w:rPr>
        <w:t>: Python (version 3)</w:t>
      </w:r>
    </w:p>
    <w:p w14:paraId="305254A4" w14:textId="74425DDD" w:rsidR="00B3604D" w:rsidRDefault="00B3604D" w:rsidP="00B3604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ềm</w:t>
      </w:r>
      <w:proofErr w:type="spellEnd"/>
      <w:r w:rsidR="00547E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47E7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547E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47E7C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="00547E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47E7C">
        <w:rPr>
          <w:rFonts w:ascii="Times New Roman" w:hAnsi="Times New Roman" w:cs="Times New Roman"/>
          <w:sz w:val="26"/>
          <w:szCs w:val="26"/>
        </w:rPr>
        <w:t>c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ợ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6185EEA5" w14:textId="77777777" w:rsidR="00B3604D" w:rsidRDefault="00B3604D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isual studio code </w:t>
      </w:r>
    </w:p>
    <w:p w14:paraId="6A210C53" w14:textId="3117E983" w:rsidR="00B3604D" w:rsidRDefault="00B3604D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Google </w:t>
      </w:r>
      <w:proofErr w:type="spellStart"/>
      <w:r>
        <w:rPr>
          <w:rFonts w:ascii="Times New Roman" w:hAnsi="Times New Roman" w:cs="Times New Roman"/>
          <w:sz w:val="26"/>
          <w:szCs w:val="26"/>
        </w:rPr>
        <w:t>Colab</w:t>
      </w:r>
      <w:proofErr w:type="spellEnd"/>
    </w:p>
    <w:p w14:paraId="7D6614BD" w14:textId="5423D53B" w:rsidR="00547E7C" w:rsidRDefault="00547E7C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ensorboard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0E2CAEF" w14:textId="77777777" w:rsidR="00B3604D" w:rsidRDefault="00B3604D" w:rsidP="00B3604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ợ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678FF32F" w14:textId="77777777" w:rsidR="00B3604D" w:rsidRDefault="00B3604D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ensorflow (version 2.0)</w:t>
      </w:r>
    </w:p>
    <w:p w14:paraId="18715367" w14:textId="77777777" w:rsidR="00B3604D" w:rsidRDefault="00B3604D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cikit learn (0.23.1)</w:t>
      </w:r>
    </w:p>
    <w:p w14:paraId="4E995D86" w14:textId="77777777" w:rsidR="00B3604D" w:rsidRDefault="00B3604D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atplotlib (3.1.1)</w:t>
      </w:r>
    </w:p>
    <w:p w14:paraId="6CA5C5FA" w14:textId="77777777" w:rsidR="00B3604D" w:rsidRDefault="00B3604D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Pandas (0.24.2)</w:t>
      </w:r>
    </w:p>
    <w:p w14:paraId="2EA90208" w14:textId="17A87FB7" w:rsidR="00B3604D" w:rsidRDefault="00B3604D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ump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1.18.2)</w:t>
      </w:r>
    </w:p>
    <w:p w14:paraId="2C9E5999" w14:textId="3582B525" w:rsidR="00B3604D" w:rsidRPr="00547E7C" w:rsidRDefault="009B1E75" w:rsidP="00B3604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Statsmodels</w:t>
      </w:r>
      <w:proofErr w:type="spellEnd"/>
    </w:p>
    <w:p w14:paraId="6152CE72" w14:textId="141D0F24" w:rsidR="000878BD" w:rsidRDefault="00A67DDB" w:rsidP="00A67DDB">
      <w:pPr>
        <w:spacing w:line="259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ode:</w:t>
      </w:r>
    </w:p>
    <w:p w14:paraId="39DA954C" w14:textId="126F8EAD" w:rsidR="00A67DDB" w:rsidRDefault="00A67DDB" w:rsidP="00A67DDB">
      <w:p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ink </w:t>
      </w:r>
      <w:proofErr w:type="spellStart"/>
      <w:r>
        <w:rPr>
          <w:rFonts w:ascii="Times New Roman" w:hAnsi="Times New Roman" w:cs="Times New Roman"/>
          <w:sz w:val="26"/>
          <w:szCs w:val="26"/>
        </w:rPr>
        <w:t>Github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6C131661" w14:textId="726C2621" w:rsidR="00FF3E08" w:rsidRPr="00547E7C" w:rsidRDefault="00A67DDB" w:rsidP="00547E7C">
      <w:p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ink Google Drive (</w:t>
      </w:r>
      <w:proofErr w:type="spellStart"/>
      <w:r>
        <w:rPr>
          <w:rFonts w:ascii="Times New Roman" w:hAnsi="Times New Roman" w:cs="Times New Roman"/>
          <w:sz w:val="26"/>
          <w:szCs w:val="26"/>
        </w:rPr>
        <w:t>c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uô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cmut.edu.vn):</w:t>
      </w:r>
    </w:p>
    <w:sectPr w:rsidR="00FF3E08" w:rsidRPr="00547E7C" w:rsidSect="00A67DDB">
      <w:pgSz w:w="12240" w:h="15840"/>
      <w:pgMar w:top="1134" w:right="851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D5A80D" w14:textId="77777777" w:rsidR="00696EF8" w:rsidRDefault="00696EF8" w:rsidP="00F067EC">
      <w:pPr>
        <w:spacing w:after="0" w:line="240" w:lineRule="auto"/>
      </w:pPr>
      <w:r>
        <w:separator/>
      </w:r>
    </w:p>
  </w:endnote>
  <w:endnote w:type="continuationSeparator" w:id="0">
    <w:p w14:paraId="0CB63F75" w14:textId="77777777" w:rsidR="00696EF8" w:rsidRDefault="00696EF8" w:rsidP="00F067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F4C125" w14:textId="77777777" w:rsidR="00696EF8" w:rsidRDefault="00696EF8" w:rsidP="00F067EC">
      <w:pPr>
        <w:spacing w:after="0" w:line="240" w:lineRule="auto"/>
      </w:pPr>
      <w:r>
        <w:separator/>
      </w:r>
    </w:p>
  </w:footnote>
  <w:footnote w:type="continuationSeparator" w:id="0">
    <w:p w14:paraId="217AB2BB" w14:textId="77777777" w:rsidR="00696EF8" w:rsidRDefault="00696EF8" w:rsidP="00F067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751551"/>
    <w:multiLevelType w:val="hybridMultilevel"/>
    <w:tmpl w:val="DE5C04EC"/>
    <w:lvl w:ilvl="0" w:tplc="DC764FA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7669B3"/>
    <w:multiLevelType w:val="hybridMultilevel"/>
    <w:tmpl w:val="A16E61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DB05488"/>
    <w:multiLevelType w:val="multilevel"/>
    <w:tmpl w:val="4620A2A8"/>
    <w:lvl w:ilvl="0">
      <w:start w:val="1"/>
      <w:numFmt w:val="decimal"/>
      <w:pStyle w:val="Heading1"/>
      <w:lvlText w:val="%1."/>
      <w:lvlJc w:val="left"/>
      <w:pPr>
        <w:tabs>
          <w:tab w:val="num" w:pos="7525"/>
        </w:tabs>
        <w:ind w:left="7525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288"/>
        </w:tabs>
        <w:ind w:left="1288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10DA3ABC"/>
    <w:multiLevelType w:val="multilevel"/>
    <w:tmpl w:val="1F8A322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2E63223"/>
    <w:multiLevelType w:val="multilevel"/>
    <w:tmpl w:val="30DCCDB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3DC0038"/>
    <w:multiLevelType w:val="hybridMultilevel"/>
    <w:tmpl w:val="5F4A0B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EA03AB"/>
    <w:multiLevelType w:val="hybridMultilevel"/>
    <w:tmpl w:val="FD44D8E4"/>
    <w:lvl w:ilvl="0" w:tplc="BCD85C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C424C10"/>
    <w:multiLevelType w:val="multilevel"/>
    <w:tmpl w:val="75887A5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1DB96D0F"/>
    <w:multiLevelType w:val="hybridMultilevel"/>
    <w:tmpl w:val="FB9C1DD8"/>
    <w:lvl w:ilvl="0" w:tplc="84E496D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77302C"/>
    <w:multiLevelType w:val="multilevel"/>
    <w:tmpl w:val="9460D5D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24AD2971"/>
    <w:multiLevelType w:val="hybridMultilevel"/>
    <w:tmpl w:val="FDE282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6B080C"/>
    <w:multiLevelType w:val="hybridMultilevel"/>
    <w:tmpl w:val="8FE23D4E"/>
    <w:lvl w:ilvl="0" w:tplc="FD6E1EB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F70BDD"/>
    <w:multiLevelType w:val="hybridMultilevel"/>
    <w:tmpl w:val="9DAC43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C94043"/>
    <w:multiLevelType w:val="multilevel"/>
    <w:tmpl w:val="FDDEF7E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hint="default"/>
      </w:rPr>
    </w:lvl>
  </w:abstractNum>
  <w:abstractNum w:abstractNumId="14" w15:restartNumberingAfterBreak="0">
    <w:nsid w:val="2AD56CD8"/>
    <w:multiLevelType w:val="multilevel"/>
    <w:tmpl w:val="B70E078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2C3524CD"/>
    <w:multiLevelType w:val="multilevel"/>
    <w:tmpl w:val="26D402D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21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1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2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200" w:hanging="1800"/>
      </w:pPr>
      <w:rPr>
        <w:rFonts w:hint="default"/>
      </w:rPr>
    </w:lvl>
  </w:abstractNum>
  <w:abstractNum w:abstractNumId="16" w15:restartNumberingAfterBreak="0">
    <w:nsid w:val="2F4D6920"/>
    <w:multiLevelType w:val="multilevel"/>
    <w:tmpl w:val="7B60894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2FE80B1F"/>
    <w:multiLevelType w:val="hybridMultilevel"/>
    <w:tmpl w:val="9BB60B38"/>
    <w:lvl w:ilvl="0" w:tplc="C9348C8E">
      <w:start w:val="3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36F63274"/>
    <w:multiLevelType w:val="multilevel"/>
    <w:tmpl w:val="9CAE55D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9" w15:restartNumberingAfterBreak="0">
    <w:nsid w:val="377E1B10"/>
    <w:multiLevelType w:val="multilevel"/>
    <w:tmpl w:val="4A9A8B9C"/>
    <w:lvl w:ilvl="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1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20" w15:restartNumberingAfterBreak="0">
    <w:nsid w:val="37FD2C4D"/>
    <w:multiLevelType w:val="multilevel"/>
    <w:tmpl w:val="8570856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1" w15:restartNumberingAfterBreak="0">
    <w:nsid w:val="39040364"/>
    <w:multiLevelType w:val="multilevel"/>
    <w:tmpl w:val="629EB20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21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1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2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200" w:hanging="1800"/>
      </w:pPr>
      <w:rPr>
        <w:rFonts w:hint="default"/>
      </w:rPr>
    </w:lvl>
  </w:abstractNum>
  <w:abstractNum w:abstractNumId="22" w15:restartNumberingAfterBreak="0">
    <w:nsid w:val="40F65D42"/>
    <w:multiLevelType w:val="hybridMultilevel"/>
    <w:tmpl w:val="E2AEA7C6"/>
    <w:lvl w:ilvl="0" w:tplc="5F024FEE">
      <w:start w:val="3"/>
      <w:numFmt w:val="decimal"/>
      <w:lvlText w:val="%1."/>
      <w:lvlJc w:val="left"/>
      <w:pPr>
        <w:ind w:left="1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68" w:hanging="360"/>
      </w:pPr>
    </w:lvl>
    <w:lvl w:ilvl="2" w:tplc="0409001B" w:tentative="1">
      <w:start w:val="1"/>
      <w:numFmt w:val="lowerRoman"/>
      <w:lvlText w:val="%3."/>
      <w:lvlJc w:val="right"/>
      <w:pPr>
        <w:ind w:left="3088" w:hanging="180"/>
      </w:pPr>
    </w:lvl>
    <w:lvl w:ilvl="3" w:tplc="0409000F" w:tentative="1">
      <w:start w:val="1"/>
      <w:numFmt w:val="decimal"/>
      <w:lvlText w:val="%4."/>
      <w:lvlJc w:val="left"/>
      <w:pPr>
        <w:ind w:left="3808" w:hanging="360"/>
      </w:pPr>
    </w:lvl>
    <w:lvl w:ilvl="4" w:tplc="04090019" w:tentative="1">
      <w:start w:val="1"/>
      <w:numFmt w:val="lowerLetter"/>
      <w:lvlText w:val="%5."/>
      <w:lvlJc w:val="left"/>
      <w:pPr>
        <w:ind w:left="4528" w:hanging="360"/>
      </w:pPr>
    </w:lvl>
    <w:lvl w:ilvl="5" w:tplc="0409001B" w:tentative="1">
      <w:start w:val="1"/>
      <w:numFmt w:val="lowerRoman"/>
      <w:lvlText w:val="%6."/>
      <w:lvlJc w:val="right"/>
      <w:pPr>
        <w:ind w:left="5248" w:hanging="180"/>
      </w:pPr>
    </w:lvl>
    <w:lvl w:ilvl="6" w:tplc="0409000F" w:tentative="1">
      <w:start w:val="1"/>
      <w:numFmt w:val="decimal"/>
      <w:lvlText w:val="%7."/>
      <w:lvlJc w:val="left"/>
      <w:pPr>
        <w:ind w:left="5968" w:hanging="360"/>
      </w:pPr>
    </w:lvl>
    <w:lvl w:ilvl="7" w:tplc="04090019" w:tentative="1">
      <w:start w:val="1"/>
      <w:numFmt w:val="lowerLetter"/>
      <w:lvlText w:val="%8."/>
      <w:lvlJc w:val="left"/>
      <w:pPr>
        <w:ind w:left="6688" w:hanging="360"/>
      </w:pPr>
    </w:lvl>
    <w:lvl w:ilvl="8" w:tplc="0409001B" w:tentative="1">
      <w:start w:val="1"/>
      <w:numFmt w:val="lowerRoman"/>
      <w:lvlText w:val="%9."/>
      <w:lvlJc w:val="right"/>
      <w:pPr>
        <w:ind w:left="7408" w:hanging="180"/>
      </w:pPr>
    </w:lvl>
  </w:abstractNum>
  <w:abstractNum w:abstractNumId="23" w15:restartNumberingAfterBreak="0">
    <w:nsid w:val="460D258D"/>
    <w:multiLevelType w:val="hybridMultilevel"/>
    <w:tmpl w:val="1F2070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5B3FBB"/>
    <w:multiLevelType w:val="multilevel"/>
    <w:tmpl w:val="78D4F196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47B078B0"/>
    <w:multiLevelType w:val="hybridMultilevel"/>
    <w:tmpl w:val="7F647E54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48762DE4"/>
    <w:multiLevelType w:val="multilevel"/>
    <w:tmpl w:val="682A75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4FB101E9"/>
    <w:multiLevelType w:val="multilevel"/>
    <w:tmpl w:val="DE8C61AE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>
      <w:start w:val="1"/>
      <w:numFmt w:val="lowerLetter"/>
      <w:lvlText w:val="%2. "/>
      <w:lvlJc w:val="left"/>
      <w:pPr>
        <w:ind w:left="840" w:hanging="420"/>
      </w:pPr>
    </w:lvl>
    <w:lvl w:ilvl="2">
      <w:start w:val="1"/>
      <w:numFmt w:val="decimal"/>
      <w:lvlText w:val="%3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decimal"/>
      <w:lvlText w:val="(%5)"/>
      <w:lvlJc w:val="left"/>
      <w:pPr>
        <w:ind w:left="2100" w:hanging="420"/>
      </w:pPr>
    </w:lvl>
    <w:lvl w:ilvl="5">
      <w:start w:val="1"/>
      <w:numFmt w:val="decimal"/>
      <w:lvlText w:val="%6"/>
      <w:lvlJc w:val="lef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decimal"/>
      <w:lvlText w:val="(%8)"/>
      <w:lvlJc w:val="left"/>
      <w:pPr>
        <w:ind w:left="3360" w:hanging="420"/>
      </w:pPr>
    </w:lvl>
    <w:lvl w:ilvl="8">
      <w:start w:val="1"/>
      <w:numFmt w:val="decimal"/>
      <w:lvlText w:val="%9"/>
      <w:lvlJc w:val="left"/>
      <w:pPr>
        <w:ind w:left="3780" w:hanging="420"/>
      </w:pPr>
    </w:lvl>
  </w:abstractNum>
  <w:abstractNum w:abstractNumId="28" w15:restartNumberingAfterBreak="0">
    <w:nsid w:val="54A329E0"/>
    <w:multiLevelType w:val="hybridMultilevel"/>
    <w:tmpl w:val="A268E7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D64630"/>
    <w:multiLevelType w:val="multilevel"/>
    <w:tmpl w:val="A250410E"/>
    <w:lvl w:ilvl="0">
      <w:start w:val="2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885" w:hanging="52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0" w15:restartNumberingAfterBreak="0">
    <w:nsid w:val="67421E6E"/>
    <w:multiLevelType w:val="hybridMultilevel"/>
    <w:tmpl w:val="2BE07CD8"/>
    <w:lvl w:ilvl="0" w:tplc="DAA8DAAC">
      <w:start w:val="1"/>
      <w:numFmt w:val="upperRoman"/>
      <w:lvlText w:val="%1.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767233A"/>
    <w:multiLevelType w:val="hybridMultilevel"/>
    <w:tmpl w:val="04020F64"/>
    <w:lvl w:ilvl="0" w:tplc="039CCD3C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B99118E"/>
    <w:multiLevelType w:val="multilevel"/>
    <w:tmpl w:val="71D68E4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33" w15:restartNumberingAfterBreak="0">
    <w:nsid w:val="7B1E79B1"/>
    <w:multiLevelType w:val="hybridMultilevel"/>
    <w:tmpl w:val="CBB8DD30"/>
    <w:lvl w:ilvl="0" w:tplc="F524047E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b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F05FB1"/>
    <w:multiLevelType w:val="hybridMultilevel"/>
    <w:tmpl w:val="C2304270"/>
    <w:lvl w:ilvl="0" w:tplc="4FBA2B7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31"/>
  </w:num>
  <w:num w:numId="5">
    <w:abstractNumId w:val="33"/>
  </w:num>
  <w:num w:numId="6">
    <w:abstractNumId w:val="6"/>
  </w:num>
  <w:num w:numId="7">
    <w:abstractNumId w:val="11"/>
  </w:num>
  <w:num w:numId="8">
    <w:abstractNumId w:val="8"/>
  </w:num>
  <w:num w:numId="9">
    <w:abstractNumId w:val="1"/>
  </w:num>
  <w:num w:numId="10">
    <w:abstractNumId w:val="24"/>
  </w:num>
  <w:num w:numId="11">
    <w:abstractNumId w:val="25"/>
  </w:num>
  <w:num w:numId="12">
    <w:abstractNumId w:val="19"/>
  </w:num>
  <w:num w:numId="13">
    <w:abstractNumId w:val="23"/>
  </w:num>
  <w:num w:numId="14">
    <w:abstractNumId w:val="34"/>
  </w:num>
  <w:num w:numId="15">
    <w:abstractNumId w:val="30"/>
  </w:num>
  <w:num w:numId="16">
    <w:abstractNumId w:val="26"/>
  </w:num>
  <w:num w:numId="17">
    <w:abstractNumId w:val="29"/>
  </w:num>
  <w:num w:numId="18">
    <w:abstractNumId w:val="5"/>
  </w:num>
  <w:num w:numId="19">
    <w:abstractNumId w:val="28"/>
  </w:num>
  <w:num w:numId="20">
    <w:abstractNumId w:val="10"/>
  </w:num>
  <w:num w:numId="21">
    <w:abstractNumId w:val="12"/>
  </w:num>
  <w:num w:numId="22">
    <w:abstractNumId w:val="13"/>
  </w:num>
  <w:num w:numId="23">
    <w:abstractNumId w:val="4"/>
  </w:num>
  <w:num w:numId="24">
    <w:abstractNumId w:val="17"/>
  </w:num>
  <w:num w:numId="25">
    <w:abstractNumId w:val="22"/>
  </w:num>
  <w:num w:numId="26">
    <w:abstractNumId w:val="21"/>
  </w:num>
  <w:num w:numId="27">
    <w:abstractNumId w:val="3"/>
  </w:num>
  <w:num w:numId="28">
    <w:abstractNumId w:val="16"/>
  </w:num>
  <w:num w:numId="29">
    <w:abstractNumId w:val="18"/>
  </w:num>
  <w:num w:numId="30">
    <w:abstractNumId w:val="7"/>
  </w:num>
  <w:num w:numId="31">
    <w:abstractNumId w:val="20"/>
  </w:num>
  <w:num w:numId="32">
    <w:abstractNumId w:val="9"/>
  </w:num>
  <w:num w:numId="33">
    <w:abstractNumId w:val="14"/>
  </w:num>
  <w:num w:numId="34">
    <w:abstractNumId w:val="32"/>
  </w:num>
  <w:num w:numId="3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3E08"/>
    <w:rsid w:val="00016880"/>
    <w:rsid w:val="0004343A"/>
    <w:rsid w:val="00044149"/>
    <w:rsid w:val="00046F87"/>
    <w:rsid w:val="00056391"/>
    <w:rsid w:val="00061AF6"/>
    <w:rsid w:val="00063535"/>
    <w:rsid w:val="00085C4C"/>
    <w:rsid w:val="000878BD"/>
    <w:rsid w:val="000951B1"/>
    <w:rsid w:val="000A69A5"/>
    <w:rsid w:val="000D3C2A"/>
    <w:rsid w:val="000E22AB"/>
    <w:rsid w:val="000F5F53"/>
    <w:rsid w:val="00105232"/>
    <w:rsid w:val="00117128"/>
    <w:rsid w:val="00123C16"/>
    <w:rsid w:val="00132468"/>
    <w:rsid w:val="00132E46"/>
    <w:rsid w:val="00134337"/>
    <w:rsid w:val="001440E9"/>
    <w:rsid w:val="001501B1"/>
    <w:rsid w:val="00164941"/>
    <w:rsid w:val="00170A7B"/>
    <w:rsid w:val="001A5C57"/>
    <w:rsid w:val="001D385A"/>
    <w:rsid w:val="001F1312"/>
    <w:rsid w:val="001F14B4"/>
    <w:rsid w:val="00210250"/>
    <w:rsid w:val="002207F2"/>
    <w:rsid w:val="00223129"/>
    <w:rsid w:val="0022702C"/>
    <w:rsid w:val="00227BFE"/>
    <w:rsid w:val="00236102"/>
    <w:rsid w:val="00247B09"/>
    <w:rsid w:val="00260E70"/>
    <w:rsid w:val="002648C9"/>
    <w:rsid w:val="00275591"/>
    <w:rsid w:val="002A2801"/>
    <w:rsid w:val="002B45ED"/>
    <w:rsid w:val="002C28DB"/>
    <w:rsid w:val="002F2E3F"/>
    <w:rsid w:val="0030603E"/>
    <w:rsid w:val="00310F18"/>
    <w:rsid w:val="0032402D"/>
    <w:rsid w:val="00325720"/>
    <w:rsid w:val="00330E86"/>
    <w:rsid w:val="003310A2"/>
    <w:rsid w:val="003334E3"/>
    <w:rsid w:val="00345539"/>
    <w:rsid w:val="003455D2"/>
    <w:rsid w:val="003B4BE5"/>
    <w:rsid w:val="003E5586"/>
    <w:rsid w:val="003E7196"/>
    <w:rsid w:val="003F345A"/>
    <w:rsid w:val="0042272A"/>
    <w:rsid w:val="00437A43"/>
    <w:rsid w:val="00461C29"/>
    <w:rsid w:val="0048193F"/>
    <w:rsid w:val="004A4530"/>
    <w:rsid w:val="004E1481"/>
    <w:rsid w:val="00505874"/>
    <w:rsid w:val="00547E7C"/>
    <w:rsid w:val="00552AEF"/>
    <w:rsid w:val="00554755"/>
    <w:rsid w:val="00557850"/>
    <w:rsid w:val="00566A3E"/>
    <w:rsid w:val="005729CD"/>
    <w:rsid w:val="005864F2"/>
    <w:rsid w:val="00587DD1"/>
    <w:rsid w:val="005A700F"/>
    <w:rsid w:val="005C20B6"/>
    <w:rsid w:val="00602D03"/>
    <w:rsid w:val="00621630"/>
    <w:rsid w:val="0062305E"/>
    <w:rsid w:val="006315E1"/>
    <w:rsid w:val="00642352"/>
    <w:rsid w:val="00674F87"/>
    <w:rsid w:val="00682B7B"/>
    <w:rsid w:val="0068532F"/>
    <w:rsid w:val="00693128"/>
    <w:rsid w:val="00696EF8"/>
    <w:rsid w:val="006B03D0"/>
    <w:rsid w:val="006B6212"/>
    <w:rsid w:val="006D2FA4"/>
    <w:rsid w:val="007107C5"/>
    <w:rsid w:val="007162AD"/>
    <w:rsid w:val="0076511F"/>
    <w:rsid w:val="007656D3"/>
    <w:rsid w:val="007955A9"/>
    <w:rsid w:val="007A75F0"/>
    <w:rsid w:val="007D2232"/>
    <w:rsid w:val="007E557A"/>
    <w:rsid w:val="00804C5D"/>
    <w:rsid w:val="008300B5"/>
    <w:rsid w:val="0084261F"/>
    <w:rsid w:val="00844DFE"/>
    <w:rsid w:val="00851835"/>
    <w:rsid w:val="00867F2D"/>
    <w:rsid w:val="008A5279"/>
    <w:rsid w:val="008D29B2"/>
    <w:rsid w:val="008E6586"/>
    <w:rsid w:val="008F651E"/>
    <w:rsid w:val="008F7145"/>
    <w:rsid w:val="009040E8"/>
    <w:rsid w:val="009218CE"/>
    <w:rsid w:val="00933320"/>
    <w:rsid w:val="00943967"/>
    <w:rsid w:val="009544C6"/>
    <w:rsid w:val="009B1E75"/>
    <w:rsid w:val="009E5792"/>
    <w:rsid w:val="009E654F"/>
    <w:rsid w:val="009F50B2"/>
    <w:rsid w:val="00A00060"/>
    <w:rsid w:val="00A25D7A"/>
    <w:rsid w:val="00A540B1"/>
    <w:rsid w:val="00A557EB"/>
    <w:rsid w:val="00A6521D"/>
    <w:rsid w:val="00A67DDB"/>
    <w:rsid w:val="00A7169E"/>
    <w:rsid w:val="00A765D0"/>
    <w:rsid w:val="00A84061"/>
    <w:rsid w:val="00A91A7A"/>
    <w:rsid w:val="00AA4396"/>
    <w:rsid w:val="00AB689C"/>
    <w:rsid w:val="00B03970"/>
    <w:rsid w:val="00B3604D"/>
    <w:rsid w:val="00B50B2C"/>
    <w:rsid w:val="00B70B1F"/>
    <w:rsid w:val="00B76B5B"/>
    <w:rsid w:val="00B77636"/>
    <w:rsid w:val="00B975C8"/>
    <w:rsid w:val="00BA150A"/>
    <w:rsid w:val="00BA79FE"/>
    <w:rsid w:val="00BB1CB3"/>
    <w:rsid w:val="00BC21A0"/>
    <w:rsid w:val="00C02C3B"/>
    <w:rsid w:val="00C11570"/>
    <w:rsid w:val="00C24403"/>
    <w:rsid w:val="00C66A0D"/>
    <w:rsid w:val="00C70FCB"/>
    <w:rsid w:val="00C76250"/>
    <w:rsid w:val="00C81FCC"/>
    <w:rsid w:val="00CA202A"/>
    <w:rsid w:val="00CA3552"/>
    <w:rsid w:val="00CC082B"/>
    <w:rsid w:val="00CF18F3"/>
    <w:rsid w:val="00CF1BE7"/>
    <w:rsid w:val="00D03F41"/>
    <w:rsid w:val="00D143D2"/>
    <w:rsid w:val="00D22AC3"/>
    <w:rsid w:val="00D438F8"/>
    <w:rsid w:val="00D6024E"/>
    <w:rsid w:val="00D71CFD"/>
    <w:rsid w:val="00DA4468"/>
    <w:rsid w:val="00DB4A9F"/>
    <w:rsid w:val="00DD1A96"/>
    <w:rsid w:val="00DE4A0D"/>
    <w:rsid w:val="00DE5935"/>
    <w:rsid w:val="00DF1B17"/>
    <w:rsid w:val="00DF52C2"/>
    <w:rsid w:val="00E11CD6"/>
    <w:rsid w:val="00E15419"/>
    <w:rsid w:val="00E167D6"/>
    <w:rsid w:val="00E168A8"/>
    <w:rsid w:val="00E22067"/>
    <w:rsid w:val="00E43603"/>
    <w:rsid w:val="00E53AC9"/>
    <w:rsid w:val="00E54A9B"/>
    <w:rsid w:val="00E54D0D"/>
    <w:rsid w:val="00E603BD"/>
    <w:rsid w:val="00EB0438"/>
    <w:rsid w:val="00ED32EC"/>
    <w:rsid w:val="00ED35AD"/>
    <w:rsid w:val="00ED5E9D"/>
    <w:rsid w:val="00F067EC"/>
    <w:rsid w:val="00F1799A"/>
    <w:rsid w:val="00F5455B"/>
    <w:rsid w:val="00F65086"/>
    <w:rsid w:val="00F84A8C"/>
    <w:rsid w:val="00F97A06"/>
    <w:rsid w:val="00FA4A3F"/>
    <w:rsid w:val="00FD2A61"/>
    <w:rsid w:val="00FD3172"/>
    <w:rsid w:val="00FD649B"/>
    <w:rsid w:val="00FE67F5"/>
    <w:rsid w:val="00FF3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BFEF2E"/>
  <w15:chartTrackingRefBased/>
  <w15:docId w15:val="{C2EF84FA-2ED8-439C-BA8B-94BA1C63C0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3E08"/>
    <w:pPr>
      <w:spacing w:line="256" w:lineRule="auto"/>
    </w:pPr>
  </w:style>
  <w:style w:type="paragraph" w:styleId="Heading1">
    <w:name w:val="heading 1"/>
    <w:aliases w:val="Heading 1 (Chapter)"/>
    <w:basedOn w:val="ListParagraph"/>
    <w:next w:val="Normal"/>
    <w:link w:val="Heading1Char"/>
    <w:uiPriority w:val="9"/>
    <w:qFormat/>
    <w:rsid w:val="00FF3E08"/>
    <w:pPr>
      <w:numPr>
        <w:numId w:val="2"/>
      </w:numPr>
      <w:tabs>
        <w:tab w:val="clear" w:pos="7525"/>
        <w:tab w:val="num" w:pos="720"/>
      </w:tabs>
      <w:spacing w:after="480" w:line="360" w:lineRule="auto"/>
      <w:ind w:left="720"/>
      <w:jc w:val="right"/>
      <w:outlineLvl w:val="0"/>
    </w:pPr>
    <w:rPr>
      <w:rFonts w:ascii="Times New Roman" w:eastAsia="Times New Roman" w:hAnsi="Times New Roman" w:cs="Times New Roman"/>
      <w:smallCaps/>
      <w:sz w:val="32"/>
      <w:szCs w:val="24"/>
    </w:rPr>
  </w:style>
  <w:style w:type="paragraph" w:styleId="Heading2">
    <w:name w:val="heading 2"/>
    <w:aliases w:val="Heading 2 (Chapter)"/>
    <w:basedOn w:val="ListParagraph"/>
    <w:next w:val="Normal"/>
    <w:link w:val="Heading2Char"/>
    <w:uiPriority w:val="9"/>
    <w:unhideWhenUsed/>
    <w:qFormat/>
    <w:rsid w:val="00FF3E08"/>
    <w:pPr>
      <w:numPr>
        <w:ilvl w:val="1"/>
        <w:numId w:val="2"/>
      </w:numPr>
      <w:tabs>
        <w:tab w:val="clear" w:pos="1288"/>
        <w:tab w:val="num" w:pos="1440"/>
      </w:tabs>
      <w:spacing w:before="240" w:after="200" w:line="360" w:lineRule="auto"/>
      <w:ind w:left="1440"/>
      <w:jc w:val="both"/>
      <w:outlineLvl w:val="1"/>
    </w:pPr>
    <w:rPr>
      <w:rFonts w:ascii="Times New Roman" w:eastAsia="Times New Roman" w:hAnsi="Times New Roman" w:cs="Times New Roman"/>
      <w:sz w:val="28"/>
      <w:szCs w:val="24"/>
    </w:rPr>
  </w:style>
  <w:style w:type="paragraph" w:styleId="Heading3">
    <w:name w:val="heading 3"/>
    <w:aliases w:val="Heading 3 (Chapter)"/>
    <w:basedOn w:val="Heading2"/>
    <w:next w:val="Normal"/>
    <w:link w:val="Heading3Char"/>
    <w:uiPriority w:val="9"/>
    <w:unhideWhenUsed/>
    <w:qFormat/>
    <w:rsid w:val="00FF3E08"/>
    <w:pPr>
      <w:numPr>
        <w:ilvl w:val="2"/>
      </w:numPr>
      <w:tabs>
        <w:tab w:val="clear" w:pos="2160"/>
        <w:tab w:val="num" w:pos="360"/>
      </w:tabs>
      <w:ind w:left="1440"/>
      <w:outlineLvl w:val="2"/>
    </w:pPr>
    <w:rPr>
      <w:i/>
      <w:lang w:val="en-GB"/>
    </w:rPr>
  </w:style>
  <w:style w:type="paragraph" w:styleId="Heading4">
    <w:name w:val="heading 4"/>
    <w:aliases w:val="Heading 4 (Chapter)"/>
    <w:basedOn w:val="Normal"/>
    <w:next w:val="Normal"/>
    <w:link w:val="Heading4Char"/>
    <w:uiPriority w:val="9"/>
    <w:semiHidden/>
    <w:unhideWhenUsed/>
    <w:qFormat/>
    <w:rsid w:val="00FF3E08"/>
    <w:pPr>
      <w:numPr>
        <w:ilvl w:val="3"/>
        <w:numId w:val="2"/>
      </w:numPr>
      <w:tabs>
        <w:tab w:val="clear" w:pos="2880"/>
        <w:tab w:val="num" w:pos="360"/>
      </w:tabs>
      <w:spacing w:before="240" w:after="0" w:line="360" w:lineRule="auto"/>
      <w:ind w:left="0" w:firstLine="0"/>
      <w:outlineLvl w:val="3"/>
    </w:pPr>
    <w:rPr>
      <w:rFonts w:ascii="Times New Roman" w:eastAsia="Times New Roman" w:hAnsi="Times New Roman" w:cs="Times New Roman"/>
      <w:sz w:val="24"/>
      <w:szCs w:val="24"/>
      <w:u w:val="single"/>
    </w:rPr>
  </w:style>
  <w:style w:type="paragraph" w:styleId="Heading5">
    <w:name w:val="heading 5"/>
    <w:aliases w:val="Heading 3 (Appendices)"/>
    <w:basedOn w:val="Normal"/>
    <w:next w:val="Normal"/>
    <w:link w:val="Heading5Char"/>
    <w:uiPriority w:val="9"/>
    <w:semiHidden/>
    <w:unhideWhenUsed/>
    <w:qFormat/>
    <w:rsid w:val="00FF3E08"/>
    <w:pPr>
      <w:keepNext/>
      <w:keepLines/>
      <w:numPr>
        <w:ilvl w:val="4"/>
        <w:numId w:val="2"/>
      </w:numPr>
      <w:tabs>
        <w:tab w:val="clear" w:pos="3600"/>
        <w:tab w:val="num" w:pos="360"/>
      </w:tabs>
      <w:spacing w:before="40" w:after="0" w:line="360" w:lineRule="auto"/>
      <w:ind w:left="0" w:firstLine="0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F3E08"/>
    <w:pPr>
      <w:keepNext/>
      <w:keepLines/>
      <w:numPr>
        <w:ilvl w:val="5"/>
        <w:numId w:val="2"/>
      </w:numPr>
      <w:tabs>
        <w:tab w:val="clear" w:pos="4320"/>
        <w:tab w:val="num" w:pos="360"/>
      </w:tabs>
      <w:spacing w:before="40" w:after="0" w:line="360" w:lineRule="auto"/>
      <w:ind w:left="0" w:firstLine="0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F3E08"/>
    <w:pPr>
      <w:keepNext/>
      <w:keepLines/>
      <w:numPr>
        <w:ilvl w:val="6"/>
        <w:numId w:val="2"/>
      </w:numPr>
      <w:tabs>
        <w:tab w:val="clear" w:pos="5040"/>
        <w:tab w:val="num" w:pos="360"/>
      </w:tabs>
      <w:spacing w:before="40" w:after="0" w:line="360" w:lineRule="auto"/>
      <w:ind w:left="0" w:firstLine="0"/>
      <w:jc w:val="both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F3E08"/>
    <w:pPr>
      <w:keepNext/>
      <w:keepLines/>
      <w:numPr>
        <w:ilvl w:val="7"/>
        <w:numId w:val="2"/>
      </w:numPr>
      <w:tabs>
        <w:tab w:val="clear" w:pos="5760"/>
        <w:tab w:val="num" w:pos="360"/>
      </w:tabs>
      <w:spacing w:before="40" w:after="0" w:line="360" w:lineRule="auto"/>
      <w:ind w:left="0" w:firstLine="0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F3E08"/>
    <w:pPr>
      <w:keepNext/>
      <w:keepLines/>
      <w:numPr>
        <w:ilvl w:val="8"/>
        <w:numId w:val="2"/>
      </w:numPr>
      <w:tabs>
        <w:tab w:val="clear" w:pos="6480"/>
        <w:tab w:val="num" w:pos="360"/>
      </w:tabs>
      <w:spacing w:before="40" w:after="0" w:line="360" w:lineRule="auto"/>
      <w:ind w:left="0" w:firstLine="0"/>
      <w:jc w:val="both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1 (Chapter) Char"/>
    <w:basedOn w:val="DefaultParagraphFont"/>
    <w:link w:val="Heading1"/>
    <w:uiPriority w:val="9"/>
    <w:rsid w:val="00FF3E08"/>
    <w:rPr>
      <w:rFonts w:ascii="Times New Roman" w:eastAsia="Times New Roman" w:hAnsi="Times New Roman" w:cs="Times New Roman"/>
      <w:smallCaps/>
      <w:sz w:val="32"/>
      <w:szCs w:val="24"/>
    </w:rPr>
  </w:style>
  <w:style w:type="character" w:customStyle="1" w:styleId="Heading2Char">
    <w:name w:val="Heading 2 Char"/>
    <w:aliases w:val="Heading 2 (Chapter) Char"/>
    <w:basedOn w:val="DefaultParagraphFont"/>
    <w:link w:val="Heading2"/>
    <w:uiPriority w:val="9"/>
    <w:rsid w:val="00FF3E08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3Char">
    <w:name w:val="Heading 3 Char"/>
    <w:aliases w:val="Heading 3 (Chapter) Char"/>
    <w:basedOn w:val="DefaultParagraphFont"/>
    <w:link w:val="Heading3"/>
    <w:uiPriority w:val="9"/>
    <w:rsid w:val="00FF3E08"/>
    <w:rPr>
      <w:rFonts w:ascii="Times New Roman" w:eastAsia="Times New Roman" w:hAnsi="Times New Roman" w:cs="Times New Roman"/>
      <w:i/>
      <w:sz w:val="28"/>
      <w:szCs w:val="24"/>
      <w:lang w:val="en-GB"/>
    </w:rPr>
  </w:style>
  <w:style w:type="character" w:customStyle="1" w:styleId="Heading4Char">
    <w:name w:val="Heading 4 Char"/>
    <w:aliases w:val="Heading 4 (Chapter) Char"/>
    <w:basedOn w:val="DefaultParagraphFont"/>
    <w:link w:val="Heading4"/>
    <w:uiPriority w:val="9"/>
    <w:semiHidden/>
    <w:rsid w:val="00FF3E08"/>
    <w:rPr>
      <w:rFonts w:ascii="Times New Roman" w:eastAsia="Times New Roman" w:hAnsi="Times New Roman" w:cs="Times New Roman"/>
      <w:sz w:val="24"/>
      <w:szCs w:val="24"/>
      <w:u w:val="single"/>
    </w:rPr>
  </w:style>
  <w:style w:type="character" w:customStyle="1" w:styleId="Heading5Char">
    <w:name w:val="Heading 5 Char"/>
    <w:aliases w:val="Heading 3 (Appendices) Char"/>
    <w:basedOn w:val="DefaultParagraphFont"/>
    <w:link w:val="Heading5"/>
    <w:uiPriority w:val="9"/>
    <w:semiHidden/>
    <w:rsid w:val="00FF3E08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F3E0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F3E08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F3E0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F3E0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ListParagraph">
    <w:name w:val="List Paragraph"/>
    <w:basedOn w:val="Normal"/>
    <w:uiPriority w:val="34"/>
    <w:qFormat/>
    <w:rsid w:val="00FF3E0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330E86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30E86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602D03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2648C9"/>
    <w:rPr>
      <w:color w:val="808080"/>
    </w:rPr>
  </w:style>
  <w:style w:type="table" w:styleId="TableGrid">
    <w:name w:val="Table Grid"/>
    <w:basedOn w:val="TableNormal"/>
    <w:uiPriority w:val="59"/>
    <w:rsid w:val="007162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67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67EC"/>
  </w:style>
  <w:style w:type="paragraph" w:styleId="Footer">
    <w:name w:val="footer"/>
    <w:basedOn w:val="Normal"/>
    <w:link w:val="FooterChar"/>
    <w:uiPriority w:val="99"/>
    <w:unhideWhenUsed/>
    <w:rsid w:val="00F067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67EC"/>
  </w:style>
  <w:style w:type="table" w:customStyle="1" w:styleId="TableGrid1">
    <w:name w:val="Table Grid1"/>
    <w:basedOn w:val="TableNormal"/>
    <w:next w:val="TableGrid"/>
    <w:uiPriority w:val="59"/>
    <w:rsid w:val="003310A2"/>
    <w:pPr>
      <w:spacing w:after="0" w:line="240" w:lineRule="auto"/>
    </w:pPr>
    <w:rPr>
      <w:rFonts w:eastAsiaTheme="minorHAnsi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046F87"/>
    <w:pPr>
      <w:keepNext/>
      <w:keepLines/>
      <w:numPr>
        <w:numId w:val="0"/>
      </w:numPr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smallCaps w:val="0"/>
      <w:color w:val="2F5496" w:themeColor="accent1" w:themeShade="BF"/>
      <w:szCs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046F87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46F87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F87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183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33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7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13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9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5.png"/><Relationship Id="rId33" Type="http://schemas.openxmlformats.org/officeDocument/2006/relationships/hyperlink" Target="https://www.tensorflow.org/learn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jpeg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66F361-597E-4F37-8637-C99ABC8A3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5</TotalTime>
  <Pages>35</Pages>
  <Words>5257</Words>
  <Characters>29965</Characters>
  <Application>Microsoft Office Word</Application>
  <DocSecurity>0</DocSecurity>
  <Lines>249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eu nguyen</dc:creator>
  <cp:keywords/>
  <dc:description/>
  <cp:lastModifiedBy>hieu nguyen</cp:lastModifiedBy>
  <cp:revision>83</cp:revision>
  <dcterms:created xsi:type="dcterms:W3CDTF">2020-04-06T01:21:00Z</dcterms:created>
  <dcterms:modified xsi:type="dcterms:W3CDTF">2020-07-03T00:30:00Z</dcterms:modified>
</cp:coreProperties>
</file>